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>Министерство образования и науки Российской Федерации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ий государственный технический университет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Кафедра прикладной математики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3E6493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етоды оптимизации</w:t>
      </w:r>
    </w:p>
    <w:p w:rsidR="003E6493" w:rsidRPr="003B5DE7" w:rsidRDefault="003E6493" w:rsidP="003E64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Лабораторная работа №</w:t>
      </w:r>
      <w:r w:rsidR="008F2A6A" w:rsidRPr="003B5DE7">
        <w:rPr>
          <w:sz w:val="28"/>
          <w:szCs w:val="28"/>
        </w:rPr>
        <w:t>4</w:t>
      </w: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 xml:space="preserve">Факультет 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>
        <w:rPr>
          <w:sz w:val="26"/>
          <w:szCs w:val="26"/>
        </w:rPr>
        <w:t>ПМИ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Группа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ПМ-01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Студенты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Александров М.Е.</w:t>
      </w:r>
    </w:p>
    <w:p w:rsidR="003E6493" w:rsidRPr="00F84264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  <w:t>Жигалов П.С.</w:t>
      </w:r>
    </w:p>
    <w:p w:rsidR="003E6493" w:rsidRPr="003E6493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Преподаватели</w:t>
      </w:r>
      <w:r w:rsidRPr="00F84264">
        <w:rPr>
          <w:sz w:val="26"/>
          <w:szCs w:val="26"/>
        </w:rPr>
        <w:tab/>
      </w:r>
      <w:r w:rsidRPr="003E6493">
        <w:rPr>
          <w:sz w:val="26"/>
          <w:szCs w:val="26"/>
        </w:rPr>
        <w:t>Черникова О.С.</w:t>
      </w:r>
    </w:p>
    <w:p w:rsidR="003E6493" w:rsidRDefault="003E6493" w:rsidP="003E6493">
      <w:pPr>
        <w:spacing w:line="360" w:lineRule="auto"/>
        <w:rPr>
          <w:sz w:val="26"/>
          <w:szCs w:val="26"/>
        </w:rPr>
      </w:pPr>
      <w:r w:rsidRPr="003E6493">
        <w:rPr>
          <w:sz w:val="26"/>
          <w:szCs w:val="26"/>
        </w:rPr>
        <w:tab/>
      </w:r>
      <w:r w:rsidRPr="003E6493">
        <w:rPr>
          <w:sz w:val="26"/>
          <w:szCs w:val="26"/>
        </w:rPr>
        <w:tab/>
      </w:r>
      <w:r w:rsidRPr="003E6493">
        <w:rPr>
          <w:sz w:val="26"/>
          <w:szCs w:val="26"/>
        </w:rPr>
        <w:tab/>
      </w:r>
      <w:proofErr w:type="spellStart"/>
      <w:r w:rsidRPr="003E6493">
        <w:rPr>
          <w:sz w:val="26"/>
          <w:szCs w:val="26"/>
        </w:rPr>
        <w:t>Чимитова</w:t>
      </w:r>
      <w:proofErr w:type="spellEnd"/>
      <w:r w:rsidRPr="003E6493">
        <w:rPr>
          <w:sz w:val="26"/>
          <w:szCs w:val="26"/>
        </w:rPr>
        <w:t xml:space="preserve"> Е.В.</w:t>
      </w:r>
    </w:p>
    <w:p w:rsidR="003E6493" w:rsidRPr="001F151D" w:rsidRDefault="003E6493" w:rsidP="003E6493">
      <w:pPr>
        <w:spacing w:line="360" w:lineRule="auto"/>
        <w:rPr>
          <w:sz w:val="26"/>
          <w:szCs w:val="26"/>
        </w:rPr>
      </w:pPr>
      <w:r w:rsidRPr="00F84264">
        <w:rPr>
          <w:sz w:val="26"/>
          <w:szCs w:val="26"/>
        </w:rPr>
        <w:t>Вариант</w:t>
      </w:r>
      <w:r w:rsidRPr="00F84264">
        <w:rPr>
          <w:sz w:val="26"/>
          <w:szCs w:val="26"/>
        </w:rPr>
        <w:tab/>
      </w:r>
      <w:r w:rsidRPr="00F84264">
        <w:rPr>
          <w:sz w:val="26"/>
          <w:szCs w:val="26"/>
        </w:rPr>
        <w:tab/>
      </w:r>
      <w:r w:rsidR="00DB68D1">
        <w:rPr>
          <w:sz w:val="26"/>
          <w:szCs w:val="26"/>
        </w:rPr>
        <w:t>4</w:t>
      </w: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F84264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Pr="00A80FAE" w:rsidRDefault="003E6493" w:rsidP="003E6493">
      <w:pPr>
        <w:spacing w:line="360" w:lineRule="auto"/>
        <w:jc w:val="center"/>
        <w:rPr>
          <w:sz w:val="28"/>
          <w:szCs w:val="28"/>
        </w:rPr>
      </w:pPr>
    </w:p>
    <w:p w:rsidR="003E6493" w:rsidRDefault="003E6493" w:rsidP="003E6493">
      <w:pPr>
        <w:spacing w:line="360" w:lineRule="auto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 xml:space="preserve">Новосибирск </w:t>
      </w:r>
    </w:p>
    <w:p w:rsidR="003E6493" w:rsidRDefault="003E6493" w:rsidP="003E6493">
      <w:pPr>
        <w:spacing w:after="120"/>
        <w:jc w:val="center"/>
        <w:rPr>
          <w:sz w:val="28"/>
          <w:szCs w:val="28"/>
        </w:rPr>
      </w:pPr>
      <w:r w:rsidRPr="00A80FAE">
        <w:rPr>
          <w:sz w:val="28"/>
          <w:szCs w:val="28"/>
        </w:rPr>
        <w:t>201</w:t>
      </w:r>
      <w:r>
        <w:rPr>
          <w:sz w:val="28"/>
          <w:szCs w:val="28"/>
        </w:rPr>
        <w:t>3</w:t>
      </w:r>
      <w:r>
        <w:rPr>
          <w:sz w:val="28"/>
          <w:szCs w:val="28"/>
        </w:rPr>
        <w:br w:type="page"/>
      </w:r>
    </w:p>
    <w:p w:rsidR="00484B5B" w:rsidRPr="000C78EC" w:rsidRDefault="00CD2D08" w:rsidP="000C78EC">
      <w:pPr>
        <w:pStyle w:val="theheader"/>
      </w:pPr>
      <w:r w:rsidRPr="000C78EC">
        <w:lastRenderedPageBreak/>
        <w:t xml:space="preserve">1. </w:t>
      </w:r>
      <w:r w:rsidR="000F2785" w:rsidRPr="000C78EC">
        <w:t>Цель работы</w:t>
      </w:r>
    </w:p>
    <w:p w:rsidR="008F2A6A" w:rsidRPr="008F2A6A" w:rsidRDefault="008F2A6A" w:rsidP="00807D46">
      <w:pPr>
        <w:pStyle w:val="themain"/>
      </w:pPr>
      <w:r w:rsidRPr="008F2A6A">
        <w:t>Ознакомиться со статистич</w:t>
      </w:r>
      <w:r>
        <w:t>ескими методами поиска при реше</w:t>
      </w:r>
      <w:r w:rsidRPr="008F2A6A">
        <w:t>нии задач нелинейного программиров</w:t>
      </w:r>
      <w:r w:rsidRPr="008F2A6A">
        <w:t>а</w:t>
      </w:r>
      <w:r>
        <w:t>ния</w:t>
      </w:r>
      <w:r w:rsidRPr="008F2A6A">
        <w:t>. Изучить методы случайного поиска при определении локальных и глобальных экстремумов фун</w:t>
      </w:r>
      <w:r w:rsidRPr="008F2A6A">
        <w:t>к</w:t>
      </w:r>
      <w:r w:rsidRPr="008F2A6A">
        <w:t>ций.</w:t>
      </w:r>
    </w:p>
    <w:p w:rsidR="003E6493" w:rsidRPr="000C78EC" w:rsidRDefault="00CD2D08" w:rsidP="000C78EC">
      <w:pPr>
        <w:pStyle w:val="theheader"/>
      </w:pPr>
      <w:r w:rsidRPr="000C78EC">
        <w:t xml:space="preserve">2. </w:t>
      </w:r>
      <w:r w:rsidR="00E0425B" w:rsidRPr="000C78EC">
        <w:t>Задание</w:t>
      </w:r>
    </w:p>
    <w:p w:rsidR="008F2A6A" w:rsidRPr="008F2A6A" w:rsidRDefault="008F2A6A" w:rsidP="008F2A6A">
      <w:pPr>
        <w:pStyle w:val="themain"/>
      </w:pPr>
      <w:r>
        <w:t>1.</w:t>
      </w:r>
      <w:r w:rsidRPr="008F2A6A">
        <w:t xml:space="preserve"> Для поиска экстремума заданной функции реализовать простейший случайный поиск экстремума в </w:t>
      </w:r>
      <w:proofErr w:type="spellStart"/>
      <w:r w:rsidRPr="008F2A6A">
        <w:t>гиперпрямоугольнике</w:t>
      </w:r>
      <w:proofErr w:type="spellEnd"/>
      <w:r w:rsidRPr="008F2A6A">
        <w:t>. Желательно результаты поиска отображать в графическом режиме.</w:t>
      </w:r>
    </w:p>
    <w:p w:rsidR="008F2A6A" w:rsidRPr="008F2A6A" w:rsidRDefault="008F2A6A" w:rsidP="008F2A6A">
      <w:pPr>
        <w:pStyle w:val="themain"/>
      </w:pPr>
      <w:r>
        <w:t>2.</w:t>
      </w:r>
      <w:r w:rsidRPr="008F2A6A">
        <w:t xml:space="preserve"> Реализовать алгоритм наилу</w:t>
      </w:r>
      <w:r>
        <w:t xml:space="preserve">чшей пробы </w:t>
      </w:r>
      <w:proofErr w:type="gramStart"/>
      <w:r>
        <w:t>с</w:t>
      </w:r>
      <w:proofErr w:type="gramEnd"/>
      <w:r>
        <w:t xml:space="preserve"> направляющим </w:t>
      </w:r>
      <w:proofErr w:type="spellStart"/>
      <w:r>
        <w:t>гипер</w:t>
      </w:r>
      <w:r w:rsidRPr="008F2A6A">
        <w:t>квадратом</w:t>
      </w:r>
      <w:proofErr w:type="spellEnd"/>
      <w:r w:rsidRPr="008F2A6A">
        <w:t xml:space="preserve">. Размер </w:t>
      </w:r>
      <w:proofErr w:type="spellStart"/>
      <w:r w:rsidRPr="008F2A6A">
        <w:t>гиперквадрата</w:t>
      </w:r>
      <w:proofErr w:type="spellEnd"/>
      <w:r w:rsidRPr="008F2A6A">
        <w:t xml:space="preserve"> должен меняться в процессе поиска по следующему алгоритму: вдали от точки экстремума размер </w:t>
      </w:r>
      <w:proofErr w:type="spellStart"/>
      <w:r w:rsidRPr="008F2A6A">
        <w:t>г</w:t>
      </w:r>
      <w:r w:rsidRPr="008F2A6A">
        <w:t>и</w:t>
      </w:r>
      <w:r w:rsidRPr="008F2A6A">
        <w:t>перквадрата</w:t>
      </w:r>
      <w:proofErr w:type="spellEnd"/>
      <w:r w:rsidRPr="008F2A6A">
        <w:t xml:space="preserve"> должен увеличиваться, вблизи точки экстремума - уменьшаться.</w:t>
      </w:r>
    </w:p>
    <w:p w:rsidR="008F2A6A" w:rsidRPr="008F2A6A" w:rsidRDefault="008F2A6A" w:rsidP="008F2A6A">
      <w:pPr>
        <w:pStyle w:val="themain"/>
      </w:pPr>
      <w:r>
        <w:t>3.</w:t>
      </w:r>
      <w:r w:rsidRPr="008F2A6A">
        <w:t xml:space="preserve"> Сравнить результаты работы алгоритмов случайного поиска с результатами работы методов штра</w:t>
      </w:r>
      <w:r w:rsidRPr="008F2A6A">
        <w:t>ф</w:t>
      </w:r>
      <w:r w:rsidRPr="008F2A6A">
        <w:t>ных функций.</w:t>
      </w:r>
    </w:p>
    <w:p w:rsidR="00DB68D1" w:rsidRDefault="00DB68D1" w:rsidP="00807D46">
      <w:pPr>
        <w:pStyle w:val="themain"/>
        <w:rPr>
          <w:position w:val="-10"/>
          <w:szCs w:val="28"/>
        </w:rPr>
      </w:pPr>
      <w:r>
        <w:rPr>
          <w:position w:val="-10"/>
          <w:szCs w:val="28"/>
        </w:rPr>
        <w:t>Целевая функция</w:t>
      </w:r>
      <w:r w:rsidRPr="000C78EC">
        <w:rPr>
          <w:position w:val="-10"/>
          <w:szCs w:val="28"/>
        </w:rPr>
        <w:t xml:space="preserve">: </w:t>
      </w:r>
      <w:r w:rsidR="003B5DE7" w:rsidRPr="003B5DE7">
        <w:rPr>
          <w:position w:val="-54"/>
          <w:szCs w:val="28"/>
        </w:rPr>
        <w:object w:dxaOrig="576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45.7pt" o:ole="">
            <v:imagedata r:id="rId9" o:title=""/>
          </v:shape>
          <o:OLEObject Type="Embed" ProgID="Equation.DSMT4" ShapeID="_x0000_i1025" DrawAspect="Content" ObjectID="_1430193261" r:id="rId10"/>
        </w:object>
      </w:r>
      <w:r>
        <w:rPr>
          <w:position w:val="-10"/>
          <w:szCs w:val="28"/>
        </w:rPr>
        <w:t xml:space="preserve"> </w:t>
      </w:r>
    </w:p>
    <w:p w:rsidR="00A3454B" w:rsidRDefault="00DB68D1" w:rsidP="00A3454B">
      <w:pPr>
        <w:pStyle w:val="themain"/>
      </w:pPr>
      <w:r w:rsidRPr="00DB68D1">
        <w:t xml:space="preserve">Ограничение: </w:t>
      </w:r>
      <w:r w:rsidR="003B5DE7" w:rsidRPr="003B5DE7">
        <w:rPr>
          <w:position w:val="-10"/>
        </w:rPr>
        <w:object w:dxaOrig="999" w:dyaOrig="320">
          <v:shape id="_x0000_i1026" type="#_x0000_t75" style="width:50.1pt;height:16.3pt" o:ole="">
            <v:imagedata r:id="rId11" o:title=""/>
          </v:shape>
          <o:OLEObject Type="Embed" ProgID="Equation.DSMT4" ShapeID="_x0000_i1026" DrawAspect="Content" ObjectID="_1430193262" r:id="rId12"/>
        </w:object>
      </w:r>
    </w:p>
    <w:p w:rsidR="00952A81" w:rsidRPr="008F2A6A" w:rsidRDefault="00952A81" w:rsidP="00952A81">
      <w:pPr>
        <w:pStyle w:val="themain"/>
        <w:jc w:val="center"/>
      </w:pPr>
      <w:r>
        <w:rPr>
          <w:noProof/>
        </w:rPr>
        <w:drawing>
          <wp:inline distT="0" distB="0" distL="0" distR="0">
            <wp:extent cx="3013075" cy="2265680"/>
            <wp:effectExtent l="0" t="0" r="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 rotWithShape="1">
                    <a:blip r:embed="rId1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29" r="5842"/>
                    <a:stretch/>
                  </pic:blipFill>
                  <pic:spPr bwMode="auto">
                    <a:xfrm>
                      <a:off x="0" y="0"/>
                      <a:ext cx="3013075" cy="2265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6493" w:rsidRDefault="00CD2D08" w:rsidP="00CD2D08">
      <w:pPr>
        <w:pStyle w:val="theheader"/>
      </w:pPr>
      <w:r>
        <w:t>3. Результаты</w:t>
      </w:r>
      <w:r w:rsidR="00F1339D">
        <w:t xml:space="preserve"> </w:t>
      </w:r>
      <w:r w:rsidR="00282E6A">
        <w:t>исследований</w:t>
      </w:r>
    </w:p>
    <w:p w:rsidR="00CD2D08" w:rsidRPr="00E51E6B" w:rsidRDefault="008A3F45" w:rsidP="008A3F45">
      <w:pPr>
        <w:pStyle w:val="thesubheader"/>
      </w:pPr>
      <w:r w:rsidRPr="008A3F45">
        <w:t>3.1.</w:t>
      </w:r>
      <w:r w:rsidR="00084FA4">
        <w:t xml:space="preserve"> </w:t>
      </w:r>
      <w:r w:rsidR="00282E6A">
        <w:t xml:space="preserve">Зависимость от </w:t>
      </w:r>
      <w:r w:rsidR="0031125E">
        <w:t xml:space="preserve">центра начального </w:t>
      </w:r>
      <w:proofErr w:type="spellStart"/>
      <w:r w:rsidR="0031125E">
        <w:t>гиперквадрата</w:t>
      </w:r>
      <w:proofErr w:type="spellEnd"/>
    </w:p>
    <w:p w:rsidR="00606CF4" w:rsidRDefault="00606CF4" w:rsidP="00282E6A">
      <w:pPr>
        <w:pStyle w:val="themain"/>
        <w:rPr>
          <w:position w:val="-6"/>
        </w:rPr>
      </w:pPr>
      <w:proofErr w:type="gramStart"/>
      <w:r>
        <w:rPr>
          <w:position w:val="-6"/>
        </w:rPr>
        <w:t>Начальный</w:t>
      </w:r>
      <w:proofErr w:type="gramEnd"/>
      <w:r>
        <w:rPr>
          <w:position w:val="-6"/>
        </w:rPr>
        <w:t xml:space="preserve"> </w:t>
      </w:r>
      <w:proofErr w:type="spellStart"/>
      <w:r>
        <w:rPr>
          <w:position w:val="-6"/>
        </w:rPr>
        <w:t>гиперквадрат</w:t>
      </w:r>
      <w:proofErr w:type="spellEnd"/>
      <w:r>
        <w:rPr>
          <w:position w:val="-6"/>
        </w:rPr>
        <w:t xml:space="preserve"> с длиной стороны </w:t>
      </w:r>
      <w:r w:rsidRPr="00606CF4">
        <w:rPr>
          <w:position w:val="-6"/>
        </w:rPr>
        <w:t>1</w:t>
      </w:r>
      <w:r w:rsidR="00E05CE8">
        <w:rPr>
          <w:position w:val="-6"/>
          <w:lang w:val="en-US"/>
        </w:rPr>
        <w:t>e</w:t>
      </w:r>
      <w:r w:rsidRPr="00606CF4">
        <w:rPr>
          <w:position w:val="-6"/>
        </w:rPr>
        <w:t>-2</w:t>
      </w:r>
      <w:r>
        <w:rPr>
          <w:position w:val="-6"/>
        </w:rPr>
        <w:t>.</w:t>
      </w:r>
    </w:p>
    <w:p w:rsidR="00606CF4" w:rsidRDefault="003B5DE7" w:rsidP="00282E6A">
      <w:pPr>
        <w:pStyle w:val="themain"/>
        <w:rPr>
          <w:position w:val="-12"/>
        </w:rPr>
      </w:pPr>
      <w:r>
        <w:rPr>
          <w:position w:val="-6"/>
        </w:rPr>
        <w:object w:dxaOrig="800" w:dyaOrig="320">
          <v:shape id="_x0000_i1027" type="#_x0000_t75" style="width:40.05pt;height:16.3pt" o:ole="">
            <v:imagedata r:id="rId15" o:title=""/>
          </v:shape>
          <o:OLEObject Type="Embed" ProgID="Equation.DSMT4" ShapeID="_x0000_i1027" DrawAspect="Content" ObjectID="_1430193263" r:id="rId16"/>
        </w:object>
      </w:r>
      <w:r w:rsidR="00606CF4">
        <w:t xml:space="preserve">, </w:t>
      </w:r>
      <w:r w:rsidRPr="003B5DE7">
        <w:rPr>
          <w:position w:val="-6"/>
        </w:rPr>
        <w:object w:dxaOrig="780" w:dyaOrig="279">
          <v:shape id="_x0000_i1028" type="#_x0000_t75" style="width:38.8pt;height:13.75pt" o:ole="">
            <v:imagedata r:id="rId17" o:title=""/>
          </v:shape>
          <o:OLEObject Type="Embed" ProgID="Equation.DSMT4" ShapeID="_x0000_i1028" DrawAspect="Content" ObjectID="_1430193264" r:id="rId18"/>
        </w:object>
      </w:r>
    </w:p>
    <w:p w:rsidR="00CA42E8" w:rsidRDefault="00CA42E8" w:rsidP="00282E6A">
      <w:pPr>
        <w:pStyle w:val="themain"/>
        <w:rPr>
          <w:position w:val="-6"/>
        </w:rPr>
      </w:pPr>
      <w:r>
        <w:rPr>
          <w:position w:val="-12"/>
        </w:rPr>
        <w:t>С ограничениями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872295" w:rsidRPr="007A11AA" w:rsidTr="007A11AA">
        <w:tc>
          <w:tcPr>
            <w:tcW w:w="1384" w:type="dxa"/>
            <w:shd w:val="clear" w:color="auto" w:fill="C6D9F1" w:themeFill="text2" w:themeFillTint="33"/>
            <w:vAlign w:val="center"/>
          </w:tcPr>
          <w:p w:rsidR="00872295" w:rsidRPr="007A11AA" w:rsidRDefault="003B5DE7" w:rsidP="003B5DE7">
            <w:pPr>
              <w:pStyle w:val="thecodecenter"/>
            </w:pPr>
            <w:r w:rsidRPr="003B5DE7">
              <w:rPr>
                <w:position w:val="-12"/>
              </w:rPr>
              <w:object w:dxaOrig="260" w:dyaOrig="360">
                <v:shape id="_x0000_i1029" type="#_x0000_t75" style="width:13.15pt;height:18.15pt" o:ole="">
                  <v:imagedata r:id="rId19" o:title=""/>
                </v:shape>
                <o:OLEObject Type="Embed" ProgID="Equation.DSMT4" ShapeID="_x0000_i1029" DrawAspect="Content" ObjectID="_1430193265" r:id="rId20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872295" w:rsidRPr="007A11AA" w:rsidRDefault="00872295" w:rsidP="007A11AA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872295" w:rsidRPr="007A11AA" w:rsidRDefault="00872295" w:rsidP="007A11AA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872295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20" w:dyaOrig="260">
                <v:shape id="_x0000_i1030" type="#_x0000_t75" style="width:11.25pt;height:13.15pt" o:ole="">
                  <v:imagedata r:id="rId21" o:title=""/>
                </v:shape>
                <o:OLEObject Type="Embed" ProgID="Equation.DSMT4" ShapeID="_x0000_i1030" DrawAspect="Content" ObjectID="_1430193266" r:id="rId22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872295" w:rsidRPr="007A11AA" w:rsidRDefault="003B5DE7" w:rsidP="003B5DE7">
            <w:pPr>
              <w:pStyle w:val="thecodecenter"/>
            </w:pPr>
            <w:r w:rsidRPr="003B5DE7">
              <w:rPr>
                <w:position w:val="-14"/>
              </w:rPr>
              <w:object w:dxaOrig="600" w:dyaOrig="400">
                <v:shape id="_x0000_i1031" type="#_x0000_t75" style="width:30.05pt;height:20.05pt" o:ole="">
                  <v:imagedata r:id="rId23" o:title=""/>
                </v:shape>
                <o:OLEObject Type="Embed" ProgID="Equation.DSMT4" ShapeID="_x0000_i1031" DrawAspect="Content" ObjectID="_1430193267" r:id="rId24"/>
              </w:object>
            </w:r>
          </w:p>
        </w:tc>
      </w:tr>
      <w:tr w:rsidR="00872295" w:rsidRPr="007A11AA" w:rsidTr="007A11AA">
        <w:tc>
          <w:tcPr>
            <w:tcW w:w="1384" w:type="dxa"/>
            <w:vAlign w:val="center"/>
          </w:tcPr>
          <w:p w:rsidR="00872295" w:rsidRPr="007A11AA" w:rsidRDefault="007A11AA" w:rsidP="007A11AA">
            <w:pPr>
              <w:pStyle w:val="thecodecenter"/>
            </w:pPr>
            <w:r w:rsidRPr="007A11AA">
              <w:t>0.25, 1,75</w:t>
            </w:r>
          </w:p>
        </w:tc>
        <w:tc>
          <w:tcPr>
            <w:tcW w:w="1276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>
              <w:t>34</w:t>
            </w:r>
          </w:p>
        </w:tc>
        <w:tc>
          <w:tcPr>
            <w:tcW w:w="1559" w:type="dxa"/>
            <w:vAlign w:val="center"/>
          </w:tcPr>
          <w:p w:rsidR="00872295" w:rsidRPr="007A11AA" w:rsidRDefault="00CA42E8" w:rsidP="00621F16">
            <w:pPr>
              <w:pStyle w:val="thecodecenter"/>
            </w:pPr>
            <w:r w:rsidRPr="00CA42E8">
              <w:t>148238752</w:t>
            </w:r>
          </w:p>
        </w:tc>
        <w:tc>
          <w:tcPr>
            <w:tcW w:w="3890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 w:rsidRPr="00CA42E8">
              <w:t>0.362720</w:t>
            </w:r>
            <w:r w:rsidRPr="00CA42E8">
              <w:tab/>
              <w:t>1.911839</w:t>
            </w:r>
          </w:p>
        </w:tc>
        <w:tc>
          <w:tcPr>
            <w:tcW w:w="2028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 w:rsidRPr="00CA42E8">
              <w:t>-2.339072</w:t>
            </w:r>
          </w:p>
        </w:tc>
      </w:tr>
      <w:tr w:rsidR="00872295" w:rsidRPr="007A11AA" w:rsidTr="007A11AA">
        <w:tc>
          <w:tcPr>
            <w:tcW w:w="1384" w:type="dxa"/>
            <w:vAlign w:val="center"/>
          </w:tcPr>
          <w:p w:rsidR="00872295" w:rsidRPr="007A11AA" w:rsidRDefault="007A11AA" w:rsidP="007A11AA">
            <w:pPr>
              <w:pStyle w:val="thecodecenter"/>
            </w:pPr>
            <w:r w:rsidRPr="007A11AA">
              <w:t>-2, -2</w:t>
            </w:r>
          </w:p>
        </w:tc>
        <w:tc>
          <w:tcPr>
            <w:tcW w:w="1276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 w:rsidRPr="00CA42E8">
              <w:t>2616</w:t>
            </w:r>
          </w:p>
        </w:tc>
        <w:tc>
          <w:tcPr>
            <w:tcW w:w="1559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 w:rsidRPr="00CA42E8">
              <w:t>1582589635</w:t>
            </w:r>
          </w:p>
        </w:tc>
        <w:tc>
          <w:tcPr>
            <w:tcW w:w="3890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 w:rsidRPr="00CA42E8">
              <w:t>0.364078</w:t>
            </w:r>
            <w:r w:rsidRPr="00CA42E8">
              <w:tab/>
              <w:t>1.907764</w:t>
            </w:r>
          </w:p>
        </w:tc>
        <w:tc>
          <w:tcPr>
            <w:tcW w:w="2028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 w:rsidRPr="00CA42E8">
              <w:t>-2.339046</w:t>
            </w:r>
          </w:p>
        </w:tc>
      </w:tr>
      <w:tr w:rsidR="00872295" w:rsidRPr="007A11AA" w:rsidTr="007A11AA">
        <w:tc>
          <w:tcPr>
            <w:tcW w:w="1384" w:type="dxa"/>
            <w:vAlign w:val="center"/>
          </w:tcPr>
          <w:p w:rsidR="00872295" w:rsidRPr="007A11AA" w:rsidRDefault="00217EEB" w:rsidP="007A11AA">
            <w:pPr>
              <w:pStyle w:val="thecodecenter"/>
            </w:pPr>
            <w:r>
              <w:t>-10, -10</w:t>
            </w:r>
          </w:p>
        </w:tc>
        <w:tc>
          <w:tcPr>
            <w:tcW w:w="1276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 w:rsidRPr="00CA42E8">
              <w:t>23898</w:t>
            </w:r>
          </w:p>
        </w:tc>
        <w:tc>
          <w:tcPr>
            <w:tcW w:w="1559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 w:rsidRPr="00CA42E8">
              <w:t>3855921320</w:t>
            </w:r>
          </w:p>
        </w:tc>
        <w:tc>
          <w:tcPr>
            <w:tcW w:w="3890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 w:rsidRPr="00CA42E8">
              <w:t>0.374257</w:t>
            </w:r>
            <w:r w:rsidRPr="00CA42E8">
              <w:tab/>
              <w:t>1.877229</w:t>
            </w:r>
          </w:p>
        </w:tc>
        <w:tc>
          <w:tcPr>
            <w:tcW w:w="2028" w:type="dxa"/>
            <w:vAlign w:val="center"/>
          </w:tcPr>
          <w:p w:rsidR="00872295" w:rsidRPr="007A11AA" w:rsidRDefault="00CA42E8" w:rsidP="007A11AA">
            <w:pPr>
              <w:pStyle w:val="thecodecenter"/>
            </w:pPr>
            <w:r w:rsidRPr="00CA42E8">
              <w:t>-2.337092</w:t>
            </w:r>
          </w:p>
        </w:tc>
      </w:tr>
    </w:tbl>
    <w:p w:rsidR="00E15576" w:rsidRDefault="00E15576" w:rsidP="00282E6A">
      <w:pPr>
        <w:pStyle w:val="themain"/>
      </w:pPr>
    </w:p>
    <w:p w:rsidR="00A21301" w:rsidRDefault="00A21301" w:rsidP="00952A81">
      <w:pPr>
        <w:pStyle w:val="themain"/>
        <w:jc w:val="center"/>
      </w:pPr>
      <w:r>
        <w:rPr>
          <w:noProof/>
        </w:rPr>
        <w:drawing>
          <wp:inline distT="0" distB="0" distL="0" distR="0" wp14:anchorId="02433169" wp14:editId="66CB3F04">
            <wp:extent cx="2059200" cy="1544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52C22">
        <w:t xml:space="preserve"> </w:t>
      </w:r>
      <w:r w:rsidR="00B84F82">
        <w:rPr>
          <w:noProof/>
        </w:rPr>
        <w:drawing>
          <wp:inline distT="0" distB="0" distL="0" distR="0" wp14:anchorId="1E3D6D4D" wp14:editId="3596DC38">
            <wp:extent cx="2059200" cy="15444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_2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309E">
        <w:t xml:space="preserve"> </w:t>
      </w:r>
      <w:r w:rsidR="00B84F82">
        <w:rPr>
          <w:noProof/>
        </w:rPr>
        <w:drawing>
          <wp:inline distT="0" distB="0" distL="0" distR="0" wp14:anchorId="778B217D" wp14:editId="2F90ADC0">
            <wp:extent cx="2059200" cy="15444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_2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:rsidR="00850B83" w:rsidRDefault="00850B83" w:rsidP="00282E6A">
      <w:pPr>
        <w:pStyle w:val="themain"/>
        <w:rPr>
          <w:lang w:val="en-US"/>
        </w:rPr>
      </w:pPr>
    </w:p>
    <w:p w:rsidR="00872295" w:rsidRDefault="00CA42E8" w:rsidP="00282E6A">
      <w:pPr>
        <w:pStyle w:val="themain"/>
      </w:pPr>
      <w:r>
        <w:t>Без ограничений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CA42E8" w:rsidRPr="007A11AA" w:rsidTr="00961FAB">
        <w:tc>
          <w:tcPr>
            <w:tcW w:w="1384" w:type="dxa"/>
            <w:shd w:val="clear" w:color="auto" w:fill="C6D9F1" w:themeFill="text2" w:themeFillTint="33"/>
            <w:vAlign w:val="center"/>
          </w:tcPr>
          <w:p w:rsidR="00CA42E8" w:rsidRPr="007A11AA" w:rsidRDefault="003B5DE7" w:rsidP="003B5DE7">
            <w:pPr>
              <w:pStyle w:val="thecodecenter"/>
            </w:pPr>
            <w:r w:rsidRPr="003B5DE7">
              <w:rPr>
                <w:position w:val="-12"/>
              </w:rPr>
              <w:object w:dxaOrig="260" w:dyaOrig="360">
                <v:shape id="_x0000_i1032" type="#_x0000_t75" style="width:13.15pt;height:18.15pt" o:ole="">
                  <v:imagedata r:id="rId27" o:title=""/>
                </v:shape>
                <o:OLEObject Type="Embed" ProgID="Equation.DSMT4" ShapeID="_x0000_i1032" DrawAspect="Content" ObjectID="_1430193268" r:id="rId28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CA42E8" w:rsidRPr="007A11AA" w:rsidRDefault="00CA42E8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CA42E8" w:rsidRPr="007A11AA" w:rsidRDefault="00CA42E8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CA42E8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20" w:dyaOrig="260">
                <v:shape id="_x0000_i1033" type="#_x0000_t75" style="width:11.25pt;height:13.15pt" o:ole="">
                  <v:imagedata r:id="rId29" o:title=""/>
                </v:shape>
                <o:OLEObject Type="Embed" ProgID="Equation.DSMT4" ShapeID="_x0000_i1033" DrawAspect="Content" ObjectID="_1430193269" r:id="rId30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CA42E8" w:rsidRPr="007A11AA" w:rsidRDefault="003B5DE7" w:rsidP="003B5DE7">
            <w:pPr>
              <w:pStyle w:val="thecodecenter"/>
            </w:pPr>
            <w:r w:rsidRPr="003B5DE7">
              <w:rPr>
                <w:position w:val="-14"/>
              </w:rPr>
              <w:object w:dxaOrig="600" w:dyaOrig="400">
                <v:shape id="_x0000_i1034" type="#_x0000_t75" style="width:30.05pt;height:20.05pt" o:ole="">
                  <v:imagedata r:id="rId31" o:title=""/>
                </v:shape>
                <o:OLEObject Type="Embed" ProgID="Equation.DSMT4" ShapeID="_x0000_i1034" DrawAspect="Content" ObjectID="_1430193270" r:id="rId32"/>
              </w:object>
            </w:r>
          </w:p>
        </w:tc>
      </w:tr>
      <w:tr w:rsidR="00CA42E8" w:rsidRPr="007A11AA" w:rsidTr="00961FAB">
        <w:tc>
          <w:tcPr>
            <w:tcW w:w="1384" w:type="dxa"/>
            <w:vAlign w:val="center"/>
          </w:tcPr>
          <w:p w:rsidR="00CA42E8" w:rsidRPr="007A11AA" w:rsidRDefault="00CA42E8" w:rsidP="00961FAB">
            <w:pPr>
              <w:pStyle w:val="thecodecenter"/>
            </w:pPr>
            <w:r w:rsidRPr="007A11AA">
              <w:t>0.25, 1,75</w:t>
            </w:r>
          </w:p>
        </w:tc>
        <w:tc>
          <w:tcPr>
            <w:tcW w:w="1276" w:type="dxa"/>
            <w:vAlign w:val="center"/>
          </w:tcPr>
          <w:p w:rsidR="00CA42E8" w:rsidRPr="007A11AA" w:rsidRDefault="00C62C9F" w:rsidP="00961FAB">
            <w:pPr>
              <w:pStyle w:val="thecodecenter"/>
            </w:pPr>
            <w:r w:rsidRPr="00C62C9F">
              <w:t>216</w:t>
            </w:r>
          </w:p>
        </w:tc>
        <w:tc>
          <w:tcPr>
            <w:tcW w:w="1559" w:type="dxa"/>
            <w:vAlign w:val="center"/>
          </w:tcPr>
          <w:p w:rsidR="00CA42E8" w:rsidRPr="007A11AA" w:rsidRDefault="00C62C9F" w:rsidP="00961FAB">
            <w:pPr>
              <w:pStyle w:val="thecodecenter"/>
            </w:pPr>
            <w:r w:rsidRPr="00C62C9F">
              <w:t>757744239</w:t>
            </w:r>
          </w:p>
        </w:tc>
        <w:tc>
          <w:tcPr>
            <w:tcW w:w="3890" w:type="dxa"/>
            <w:vAlign w:val="center"/>
          </w:tcPr>
          <w:p w:rsidR="00CA42E8" w:rsidRPr="007A11AA" w:rsidRDefault="00C62C9F" w:rsidP="00961FAB">
            <w:pPr>
              <w:pStyle w:val="thecodecenter"/>
            </w:pPr>
            <w:r w:rsidRPr="00C62C9F">
              <w:t>1.189879</w:t>
            </w:r>
            <w:r w:rsidRPr="00C62C9F">
              <w:tab/>
              <w:t>1.974446</w:t>
            </w:r>
          </w:p>
        </w:tc>
        <w:tc>
          <w:tcPr>
            <w:tcW w:w="2028" w:type="dxa"/>
            <w:vAlign w:val="center"/>
          </w:tcPr>
          <w:p w:rsidR="00CA42E8" w:rsidRPr="007A11AA" w:rsidRDefault="00C62C9F" w:rsidP="00961FAB">
            <w:pPr>
              <w:pStyle w:val="thecodecenter"/>
            </w:pPr>
            <w:r w:rsidRPr="00C62C9F">
              <w:t>-2.661326</w:t>
            </w:r>
          </w:p>
        </w:tc>
      </w:tr>
      <w:tr w:rsidR="00CA42E8" w:rsidRPr="007A11AA" w:rsidTr="00961FAB">
        <w:tc>
          <w:tcPr>
            <w:tcW w:w="1384" w:type="dxa"/>
            <w:vAlign w:val="center"/>
          </w:tcPr>
          <w:p w:rsidR="00CA42E8" w:rsidRPr="007A11AA" w:rsidRDefault="00CA42E8" w:rsidP="00961FAB">
            <w:pPr>
              <w:pStyle w:val="thecodecenter"/>
            </w:pPr>
            <w:r w:rsidRPr="007A11AA">
              <w:t>-2, -2</w:t>
            </w:r>
          </w:p>
        </w:tc>
        <w:tc>
          <w:tcPr>
            <w:tcW w:w="1276" w:type="dxa"/>
            <w:vAlign w:val="center"/>
          </w:tcPr>
          <w:p w:rsidR="00CA42E8" w:rsidRPr="007A11AA" w:rsidRDefault="00A21301" w:rsidP="00961FAB">
            <w:pPr>
              <w:pStyle w:val="thecodecenter"/>
            </w:pPr>
            <w:r>
              <w:t>2844</w:t>
            </w:r>
          </w:p>
        </w:tc>
        <w:tc>
          <w:tcPr>
            <w:tcW w:w="1559" w:type="dxa"/>
            <w:vAlign w:val="center"/>
          </w:tcPr>
          <w:p w:rsidR="00CA42E8" w:rsidRPr="007A11AA" w:rsidRDefault="00A21301" w:rsidP="00961FAB">
            <w:pPr>
              <w:pStyle w:val="thecodecenter"/>
            </w:pPr>
            <w:r w:rsidRPr="00A21301">
              <w:t>1576795213</w:t>
            </w:r>
          </w:p>
        </w:tc>
        <w:tc>
          <w:tcPr>
            <w:tcW w:w="3890" w:type="dxa"/>
            <w:vAlign w:val="center"/>
          </w:tcPr>
          <w:p w:rsidR="00CA42E8" w:rsidRPr="007A11AA" w:rsidRDefault="00A21301" w:rsidP="00961FAB">
            <w:pPr>
              <w:pStyle w:val="thecodecenter"/>
            </w:pPr>
            <w:r w:rsidRPr="00A21301">
              <w:t>1.190157</w:t>
            </w:r>
            <w:r w:rsidRPr="00A21301">
              <w:tab/>
              <w:t>1.970817</w:t>
            </w:r>
          </w:p>
        </w:tc>
        <w:tc>
          <w:tcPr>
            <w:tcW w:w="2028" w:type="dxa"/>
            <w:vAlign w:val="center"/>
          </w:tcPr>
          <w:p w:rsidR="00CA42E8" w:rsidRPr="007A11AA" w:rsidRDefault="00A21301" w:rsidP="00961FAB">
            <w:pPr>
              <w:pStyle w:val="thecodecenter"/>
            </w:pPr>
            <w:r w:rsidRPr="00A21301">
              <w:t>-2.661299</w:t>
            </w:r>
          </w:p>
        </w:tc>
      </w:tr>
      <w:tr w:rsidR="00CA42E8" w:rsidRPr="007A11AA" w:rsidTr="00961FAB">
        <w:tc>
          <w:tcPr>
            <w:tcW w:w="1384" w:type="dxa"/>
            <w:vAlign w:val="center"/>
          </w:tcPr>
          <w:p w:rsidR="00CA42E8" w:rsidRPr="007A11AA" w:rsidRDefault="00CA42E8" w:rsidP="00961FAB">
            <w:pPr>
              <w:pStyle w:val="thecodecenter"/>
            </w:pPr>
            <w:r>
              <w:t>-10, -10</w:t>
            </w:r>
          </w:p>
        </w:tc>
        <w:tc>
          <w:tcPr>
            <w:tcW w:w="1276" w:type="dxa"/>
            <w:vAlign w:val="center"/>
          </w:tcPr>
          <w:p w:rsidR="00CA42E8" w:rsidRPr="007A11AA" w:rsidRDefault="00DF0D2A" w:rsidP="00961FAB">
            <w:pPr>
              <w:pStyle w:val="thecodecenter"/>
            </w:pPr>
            <w:r w:rsidRPr="00DF0D2A">
              <w:t>25584</w:t>
            </w:r>
          </w:p>
        </w:tc>
        <w:tc>
          <w:tcPr>
            <w:tcW w:w="1559" w:type="dxa"/>
            <w:vAlign w:val="center"/>
          </w:tcPr>
          <w:p w:rsidR="00CA42E8" w:rsidRPr="007A11AA" w:rsidRDefault="00DF0D2A" w:rsidP="00961FAB">
            <w:pPr>
              <w:pStyle w:val="thecodecenter"/>
            </w:pPr>
            <w:r w:rsidRPr="00DF0D2A">
              <w:t>3855282467</w:t>
            </w:r>
          </w:p>
        </w:tc>
        <w:tc>
          <w:tcPr>
            <w:tcW w:w="3890" w:type="dxa"/>
            <w:vAlign w:val="center"/>
          </w:tcPr>
          <w:p w:rsidR="00CA42E8" w:rsidRPr="007A11AA" w:rsidRDefault="00DF0D2A" w:rsidP="00961FAB">
            <w:pPr>
              <w:pStyle w:val="thecodecenter"/>
            </w:pPr>
            <w:r w:rsidRPr="00DF0D2A">
              <w:t>1.192829</w:t>
            </w:r>
            <w:r w:rsidRPr="00DF0D2A">
              <w:tab/>
              <w:t>1.942090</w:t>
            </w:r>
          </w:p>
        </w:tc>
        <w:tc>
          <w:tcPr>
            <w:tcW w:w="2028" w:type="dxa"/>
            <w:vAlign w:val="center"/>
          </w:tcPr>
          <w:p w:rsidR="00CA42E8" w:rsidRPr="007A11AA" w:rsidRDefault="00DF0D2A" w:rsidP="00961FAB">
            <w:pPr>
              <w:pStyle w:val="thecodecenter"/>
            </w:pPr>
            <w:r w:rsidRPr="00DF0D2A">
              <w:t>-2.659251</w:t>
            </w:r>
          </w:p>
        </w:tc>
      </w:tr>
    </w:tbl>
    <w:p w:rsidR="00CA42E8" w:rsidRDefault="00CA42E8" w:rsidP="00282E6A">
      <w:pPr>
        <w:pStyle w:val="themain"/>
      </w:pPr>
    </w:p>
    <w:p w:rsidR="00C52C22" w:rsidRDefault="00C52C22" w:rsidP="00DF0D2A">
      <w:pPr>
        <w:pStyle w:val="themain"/>
        <w:jc w:val="center"/>
      </w:pPr>
      <w:r>
        <w:rPr>
          <w:noProof/>
        </w:rPr>
        <w:drawing>
          <wp:inline distT="0" distB="0" distL="0" distR="0">
            <wp:extent cx="2059200" cy="15444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0D2A">
        <w:t xml:space="preserve"> </w:t>
      </w:r>
      <w:r>
        <w:rPr>
          <w:noProof/>
        </w:rPr>
        <w:drawing>
          <wp:inline distT="0" distB="0" distL="0" distR="0" wp14:anchorId="513B8A7D" wp14:editId="743CB513">
            <wp:extent cx="2059200" cy="15444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0D2A">
        <w:t xml:space="preserve"> </w:t>
      </w:r>
      <w:r w:rsidR="00DF0D2A">
        <w:rPr>
          <w:noProof/>
        </w:rPr>
        <w:drawing>
          <wp:inline distT="0" distB="0" distL="0" distR="0" wp14:anchorId="6790AF5E" wp14:editId="34A499D7">
            <wp:extent cx="2059200" cy="15444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9200" cy="15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43E0" w:rsidRDefault="00DB43E0" w:rsidP="00AA657C">
      <w:pPr>
        <w:pStyle w:val="themain"/>
      </w:pPr>
    </w:p>
    <w:p w:rsidR="00AA657C" w:rsidRDefault="007A11AA" w:rsidP="00AA657C">
      <w:pPr>
        <w:pStyle w:val="themain"/>
      </w:pPr>
      <w:r>
        <w:t>При прочих равных условиях</w:t>
      </w:r>
      <w:r w:rsidR="00217EEB">
        <w:t xml:space="preserve"> начальное приближение </w:t>
      </w:r>
      <w:r w:rsidR="00DB43E0">
        <w:t>очень сильно</w:t>
      </w:r>
      <w:r w:rsidR="00217EEB">
        <w:t xml:space="preserve"> влияет на </w:t>
      </w:r>
      <w:r w:rsidR="00DB43E0">
        <w:t>время вычисления, но не особо влияет на результат.</w:t>
      </w:r>
    </w:p>
    <w:p w:rsidR="00DB43E0" w:rsidRDefault="00DB43E0" w:rsidP="00AA657C">
      <w:pPr>
        <w:pStyle w:val="themain"/>
      </w:pPr>
    </w:p>
    <w:p w:rsidR="00872295" w:rsidRDefault="00D40790" w:rsidP="00D40790">
      <w:pPr>
        <w:pStyle w:val="thesubheader"/>
      </w:pPr>
      <w:r>
        <w:t xml:space="preserve">3.2. Зависимость от </w:t>
      </w:r>
      <w:r w:rsidR="0021043C">
        <w:t>выбора точности</w:t>
      </w:r>
    </w:p>
    <w:p w:rsidR="0031125E" w:rsidRPr="00E05CE8" w:rsidRDefault="0031125E" w:rsidP="00E05CE8">
      <w:pPr>
        <w:pStyle w:val="themain"/>
      </w:pPr>
      <w:proofErr w:type="gramStart"/>
      <w:r w:rsidRPr="00E05CE8">
        <w:t>Начальный</w:t>
      </w:r>
      <w:proofErr w:type="gramEnd"/>
      <w:r w:rsidRPr="00E05CE8">
        <w:t xml:space="preserve"> </w:t>
      </w:r>
      <w:proofErr w:type="spellStart"/>
      <w:r w:rsidRPr="00E05CE8">
        <w:t>гиперквадрат</w:t>
      </w:r>
      <w:proofErr w:type="spellEnd"/>
      <w:r w:rsidRPr="00E05CE8">
        <w:t xml:space="preserve"> с центром в точке </w:t>
      </w:r>
      <w:r w:rsidR="00E92A43" w:rsidRPr="00E05CE8">
        <w:t>-2.0, -2.0</w:t>
      </w:r>
      <w:r w:rsidRPr="00E05CE8">
        <w:t xml:space="preserve"> и длиной стороны </w:t>
      </w:r>
      <w:r w:rsidR="00AA10C7">
        <w:t>1</w:t>
      </w:r>
      <w:r w:rsidR="00AA10C7">
        <w:rPr>
          <w:lang w:val="en-US"/>
        </w:rPr>
        <w:t>e</w:t>
      </w:r>
      <w:r w:rsidR="00AA10C7" w:rsidRPr="00AA10C7">
        <w:t>+1</w:t>
      </w:r>
      <w:r w:rsidR="00AA10C7">
        <w:t xml:space="preserve">, </w:t>
      </w:r>
      <w:r w:rsidR="00E05CE8" w:rsidRPr="00E05CE8">
        <w:t>1e</w:t>
      </w:r>
      <w:r w:rsidRPr="00E05CE8">
        <w:t>-</w:t>
      </w:r>
      <w:r w:rsidR="00E05CE8" w:rsidRPr="00E05CE8">
        <w:t xml:space="preserve">1 и 1e-3 для </w:t>
      </w:r>
      <w:r w:rsidR="003B5DE7" w:rsidRPr="003B5DE7">
        <w:rPr>
          <w:position w:val="-6"/>
        </w:rPr>
        <w:object w:dxaOrig="200" w:dyaOrig="220">
          <v:shape id="_x0000_i1035" type="#_x0000_t75" style="width:10pt;height:11.25pt" o:ole="">
            <v:imagedata r:id="rId36" o:title=""/>
          </v:shape>
          <o:OLEObject Type="Embed" ProgID="Equation.DSMT4" ShapeID="_x0000_i1035" DrawAspect="Content" ObjectID="_1430193271" r:id="rId37"/>
        </w:object>
      </w:r>
      <w:r w:rsidR="00E05CE8" w:rsidRPr="00E05CE8">
        <w:t xml:space="preserve"> = </w:t>
      </w:r>
      <w:r w:rsidR="00AA10C7">
        <w:t>1</w:t>
      </w:r>
      <w:r w:rsidR="00AA10C7">
        <w:rPr>
          <w:lang w:val="en-US"/>
        </w:rPr>
        <w:t>e</w:t>
      </w:r>
      <w:r w:rsidR="00AA10C7" w:rsidRPr="00AA10C7">
        <w:t>-1</w:t>
      </w:r>
      <w:r w:rsidR="00AA10C7">
        <w:t xml:space="preserve">, </w:t>
      </w:r>
      <w:r w:rsidR="00E05CE8" w:rsidRPr="00E05CE8">
        <w:t>1e-3</w:t>
      </w:r>
      <w:r w:rsidR="00E05CE8">
        <w:t xml:space="preserve"> и </w:t>
      </w:r>
      <w:r w:rsidR="00E05CE8" w:rsidRPr="00E05CE8">
        <w:t>1e</w:t>
      </w:r>
      <w:r w:rsidR="00E05CE8">
        <w:t>-6</w:t>
      </w:r>
      <w:r w:rsidR="00AA10C7">
        <w:t xml:space="preserve"> соответственно</w:t>
      </w:r>
      <w:r w:rsidRPr="00E05CE8">
        <w:t>.</w:t>
      </w:r>
    </w:p>
    <w:p w:rsidR="0031125E" w:rsidRDefault="003B5DE7" w:rsidP="0031125E">
      <w:pPr>
        <w:pStyle w:val="themain"/>
        <w:rPr>
          <w:position w:val="-12"/>
        </w:rPr>
      </w:pPr>
      <w:r w:rsidRPr="003B5DE7">
        <w:rPr>
          <w:position w:val="-6"/>
        </w:rPr>
        <w:object w:dxaOrig="780" w:dyaOrig="279">
          <v:shape id="_x0000_i1036" type="#_x0000_t75" style="width:38.8pt;height:13.75pt" o:ole="">
            <v:imagedata r:id="rId38" o:title=""/>
          </v:shape>
          <o:OLEObject Type="Embed" ProgID="Equation.DSMT4" ShapeID="_x0000_i1036" DrawAspect="Content" ObjectID="_1430193272" r:id="rId39"/>
        </w:object>
      </w:r>
    </w:p>
    <w:p w:rsidR="0031125E" w:rsidRDefault="0031125E" w:rsidP="0031125E">
      <w:pPr>
        <w:pStyle w:val="themain"/>
        <w:rPr>
          <w:position w:val="-6"/>
        </w:rPr>
      </w:pPr>
      <w:r>
        <w:rPr>
          <w:position w:val="-12"/>
        </w:rPr>
        <w:t>С ограничениями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E92A43" w:rsidRPr="007A11AA" w:rsidTr="00961FAB">
        <w:tc>
          <w:tcPr>
            <w:tcW w:w="1384" w:type="dxa"/>
            <w:shd w:val="clear" w:color="auto" w:fill="C6D9F1" w:themeFill="text2" w:themeFillTint="33"/>
            <w:vAlign w:val="center"/>
          </w:tcPr>
          <w:p w:rsidR="00E92A43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00" w:dyaOrig="220">
                <v:shape id="_x0000_i1037" type="#_x0000_t75" style="width:10pt;height:11.25pt" o:ole="">
                  <v:imagedata r:id="rId40" o:title=""/>
                </v:shape>
                <o:OLEObject Type="Embed" ProgID="Equation.DSMT4" ShapeID="_x0000_i1037" DrawAspect="Content" ObjectID="_1430193273" r:id="rId41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E92A43" w:rsidRPr="007A11AA" w:rsidRDefault="00E92A43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E92A43" w:rsidRPr="007A11AA" w:rsidRDefault="00E92A43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E92A43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20" w:dyaOrig="260">
                <v:shape id="_x0000_i1038" type="#_x0000_t75" style="width:11.25pt;height:13.15pt" o:ole="">
                  <v:imagedata r:id="rId42" o:title=""/>
                </v:shape>
                <o:OLEObject Type="Embed" ProgID="Equation.DSMT4" ShapeID="_x0000_i1038" DrawAspect="Content" ObjectID="_1430193274" r:id="rId43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E92A43" w:rsidRPr="007A11AA" w:rsidRDefault="003B5DE7" w:rsidP="003B5DE7">
            <w:pPr>
              <w:pStyle w:val="thecodecenter"/>
            </w:pPr>
            <w:r w:rsidRPr="003B5DE7">
              <w:rPr>
                <w:position w:val="-14"/>
              </w:rPr>
              <w:object w:dxaOrig="600" w:dyaOrig="400">
                <v:shape id="_x0000_i1039" type="#_x0000_t75" style="width:30.05pt;height:20.05pt" o:ole="">
                  <v:imagedata r:id="rId44" o:title=""/>
                </v:shape>
                <o:OLEObject Type="Embed" ProgID="Equation.DSMT4" ShapeID="_x0000_i1039" DrawAspect="Content" ObjectID="_1430193275" r:id="rId45"/>
              </w:object>
            </w:r>
          </w:p>
        </w:tc>
      </w:tr>
      <w:tr w:rsidR="00003A0D" w:rsidRPr="007A11AA" w:rsidTr="00961FAB">
        <w:tc>
          <w:tcPr>
            <w:tcW w:w="1384" w:type="dxa"/>
            <w:vAlign w:val="center"/>
          </w:tcPr>
          <w:p w:rsidR="00003A0D" w:rsidRDefault="00003A0D" w:rsidP="00E92A43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</w:t>
            </w:r>
            <w:r>
              <w:t>1</w:t>
            </w:r>
          </w:p>
        </w:tc>
        <w:tc>
          <w:tcPr>
            <w:tcW w:w="1276" w:type="dxa"/>
            <w:vAlign w:val="center"/>
          </w:tcPr>
          <w:p w:rsidR="00003A0D" w:rsidRDefault="00EE5A0F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:rsidR="00003A0D" w:rsidRPr="00E92A43" w:rsidRDefault="00BB07FA" w:rsidP="00961FAB">
            <w:pPr>
              <w:pStyle w:val="thecodecenter"/>
            </w:pPr>
            <w:r w:rsidRPr="00BB07FA">
              <w:t>2595211</w:t>
            </w:r>
          </w:p>
        </w:tc>
        <w:tc>
          <w:tcPr>
            <w:tcW w:w="3890" w:type="dxa"/>
            <w:vAlign w:val="center"/>
          </w:tcPr>
          <w:p w:rsidR="00003A0D" w:rsidRPr="00E05CE8" w:rsidRDefault="00EE5A0F" w:rsidP="00961FAB">
            <w:pPr>
              <w:pStyle w:val="thecodecenter"/>
            </w:pPr>
            <w:r w:rsidRPr="00EE5A0F">
              <w:t>0.3479740</w:t>
            </w:r>
            <w:r w:rsidRPr="00EE5A0F">
              <w:tab/>
              <w:t>1.9494798</w:t>
            </w:r>
          </w:p>
        </w:tc>
        <w:tc>
          <w:tcPr>
            <w:tcW w:w="2028" w:type="dxa"/>
            <w:vAlign w:val="center"/>
          </w:tcPr>
          <w:p w:rsidR="00003A0D" w:rsidRPr="00E05CE8" w:rsidRDefault="00EE5A0F" w:rsidP="00961FAB">
            <w:pPr>
              <w:pStyle w:val="thecodecenter"/>
            </w:pPr>
            <w:r w:rsidRPr="00EE5A0F">
              <w:t>-2.335143</w:t>
            </w:r>
          </w:p>
        </w:tc>
      </w:tr>
      <w:tr w:rsidR="00E92A43" w:rsidRPr="007A11AA" w:rsidTr="00961FAB">
        <w:tc>
          <w:tcPr>
            <w:tcW w:w="1384" w:type="dxa"/>
            <w:vAlign w:val="center"/>
          </w:tcPr>
          <w:p w:rsidR="00E92A43" w:rsidRPr="007A11AA" w:rsidRDefault="00E92A43" w:rsidP="00E92A43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3</w:t>
            </w:r>
          </w:p>
        </w:tc>
        <w:tc>
          <w:tcPr>
            <w:tcW w:w="1276" w:type="dxa"/>
            <w:vAlign w:val="center"/>
          </w:tcPr>
          <w:p w:rsidR="00E92A43" w:rsidRPr="00E05CE8" w:rsidRDefault="00E05CE8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41</w:t>
            </w:r>
          </w:p>
        </w:tc>
        <w:tc>
          <w:tcPr>
            <w:tcW w:w="1559" w:type="dxa"/>
            <w:vAlign w:val="center"/>
          </w:tcPr>
          <w:p w:rsidR="00E92A43" w:rsidRPr="007A11AA" w:rsidRDefault="00E92A43" w:rsidP="00961FAB">
            <w:pPr>
              <w:pStyle w:val="thecodecenter"/>
            </w:pPr>
            <w:r w:rsidRPr="00E92A43">
              <w:t>2215871</w:t>
            </w:r>
          </w:p>
        </w:tc>
        <w:tc>
          <w:tcPr>
            <w:tcW w:w="3890" w:type="dxa"/>
            <w:vAlign w:val="center"/>
          </w:tcPr>
          <w:p w:rsidR="00E92A43" w:rsidRPr="007A11AA" w:rsidRDefault="00E05CE8" w:rsidP="00961FAB">
            <w:pPr>
              <w:pStyle w:val="thecodecenter"/>
            </w:pPr>
            <w:r w:rsidRPr="00E05CE8">
              <w:t>0.363122</w:t>
            </w:r>
            <w:r w:rsidRPr="00E05CE8">
              <w:tab/>
              <w:t>1.910604</w:t>
            </w:r>
          </w:p>
        </w:tc>
        <w:tc>
          <w:tcPr>
            <w:tcW w:w="2028" w:type="dxa"/>
            <w:vAlign w:val="center"/>
          </w:tcPr>
          <w:p w:rsidR="00E92A43" w:rsidRPr="007A11AA" w:rsidRDefault="00E05CE8" w:rsidP="00961FAB">
            <w:pPr>
              <w:pStyle w:val="thecodecenter"/>
            </w:pPr>
            <w:r w:rsidRPr="00E05CE8">
              <w:t>-2.339063</w:t>
            </w:r>
          </w:p>
        </w:tc>
      </w:tr>
      <w:tr w:rsidR="00E92A43" w:rsidRPr="007A11AA" w:rsidTr="00961FAB">
        <w:tc>
          <w:tcPr>
            <w:tcW w:w="1384" w:type="dxa"/>
            <w:vAlign w:val="center"/>
          </w:tcPr>
          <w:p w:rsidR="00E92A43" w:rsidRPr="00E92A43" w:rsidRDefault="00E92A43" w:rsidP="00E92A43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76" w:type="dxa"/>
            <w:vAlign w:val="center"/>
          </w:tcPr>
          <w:p w:rsidR="00E92A43" w:rsidRPr="00E05CE8" w:rsidRDefault="00E05CE8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26167</w:t>
            </w:r>
          </w:p>
        </w:tc>
        <w:tc>
          <w:tcPr>
            <w:tcW w:w="1559" w:type="dxa"/>
            <w:vAlign w:val="center"/>
          </w:tcPr>
          <w:p w:rsidR="00E92A43" w:rsidRPr="007A11AA" w:rsidRDefault="00E05CE8" w:rsidP="00961FAB">
            <w:pPr>
              <w:pStyle w:val="thecodecenter"/>
            </w:pPr>
            <w:r w:rsidRPr="00E05CE8">
              <w:t>15814640125</w:t>
            </w:r>
          </w:p>
        </w:tc>
        <w:tc>
          <w:tcPr>
            <w:tcW w:w="3890" w:type="dxa"/>
            <w:vAlign w:val="center"/>
          </w:tcPr>
          <w:p w:rsidR="00E92A43" w:rsidRPr="007A11AA" w:rsidRDefault="00E05CE8" w:rsidP="00961FAB">
            <w:pPr>
              <w:pStyle w:val="thecodecenter"/>
            </w:pPr>
            <w:r w:rsidRPr="00E05CE8">
              <w:t>0.364300</w:t>
            </w:r>
            <w:r w:rsidRPr="00E05CE8">
              <w:tab/>
              <w:t>1.907100</w:t>
            </w:r>
          </w:p>
        </w:tc>
        <w:tc>
          <w:tcPr>
            <w:tcW w:w="2028" w:type="dxa"/>
            <w:vAlign w:val="center"/>
          </w:tcPr>
          <w:p w:rsidR="00E92A43" w:rsidRPr="007A11AA" w:rsidRDefault="00E05CE8" w:rsidP="00961FAB">
            <w:pPr>
              <w:pStyle w:val="thecodecenter"/>
            </w:pPr>
            <w:r w:rsidRPr="00E05CE8">
              <w:t>-2.339036</w:t>
            </w:r>
          </w:p>
        </w:tc>
      </w:tr>
    </w:tbl>
    <w:p w:rsidR="00E05CE8" w:rsidRDefault="00E05CE8" w:rsidP="00E05CE8">
      <w:pPr>
        <w:pStyle w:val="themain"/>
        <w:rPr>
          <w:position w:val="-12"/>
          <w:lang w:val="en-US"/>
        </w:rPr>
      </w:pPr>
    </w:p>
    <w:p w:rsidR="00E05CE8" w:rsidRDefault="00E05CE8" w:rsidP="00E05CE8">
      <w:pPr>
        <w:pStyle w:val="themain"/>
        <w:rPr>
          <w:position w:val="-12"/>
          <w:lang w:val="en-US"/>
        </w:rPr>
      </w:pPr>
      <w:r>
        <w:rPr>
          <w:position w:val="-12"/>
        </w:rPr>
        <w:t>Без ограничений</w:t>
      </w:r>
      <w:r>
        <w:rPr>
          <w:position w:val="-12"/>
        </w:rPr>
        <w:t>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B358EB" w:rsidRPr="007A11AA" w:rsidTr="00961FAB">
        <w:tc>
          <w:tcPr>
            <w:tcW w:w="1384" w:type="dxa"/>
            <w:shd w:val="clear" w:color="auto" w:fill="C6D9F1" w:themeFill="text2" w:themeFillTint="33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3B5DE7">
              <w:rPr>
                <w:position w:val="-6"/>
              </w:rPr>
              <w:object w:dxaOrig="200" w:dyaOrig="220">
                <v:shape id="_x0000_i1056" type="#_x0000_t75" style="width:10pt;height:11.25pt" o:ole="">
                  <v:imagedata r:id="rId46" o:title=""/>
                </v:shape>
                <o:OLEObject Type="Embed" ProgID="Equation.DSMT4" ShapeID="_x0000_i1056" DrawAspect="Content" ObjectID="_1430193276" r:id="rId47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3B5DE7">
              <w:rPr>
                <w:position w:val="-6"/>
              </w:rPr>
              <w:object w:dxaOrig="220" w:dyaOrig="260">
                <v:shape id="_x0000_i1057" type="#_x0000_t75" style="width:11.25pt;height:13.15pt" o:ole="">
                  <v:imagedata r:id="rId48" o:title=""/>
                </v:shape>
                <o:OLEObject Type="Embed" ProgID="Equation.DSMT4" ShapeID="_x0000_i1057" DrawAspect="Content" ObjectID="_1430193277" r:id="rId49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3B5DE7">
              <w:rPr>
                <w:position w:val="-14"/>
              </w:rPr>
              <w:object w:dxaOrig="600" w:dyaOrig="400">
                <v:shape id="_x0000_i1058" type="#_x0000_t75" style="width:30.05pt;height:20.05pt" o:ole="">
                  <v:imagedata r:id="rId50" o:title=""/>
                </v:shape>
                <o:OLEObject Type="Embed" ProgID="Equation.DSMT4" ShapeID="_x0000_i1058" DrawAspect="Content" ObjectID="_1430193278" r:id="rId51"/>
              </w:object>
            </w:r>
          </w:p>
        </w:tc>
      </w:tr>
      <w:tr w:rsidR="00B358EB" w:rsidRPr="007A11AA" w:rsidTr="00961FAB">
        <w:tc>
          <w:tcPr>
            <w:tcW w:w="1384" w:type="dxa"/>
            <w:vAlign w:val="center"/>
          </w:tcPr>
          <w:p w:rsidR="00B358EB" w:rsidRDefault="00B358EB" w:rsidP="00961FAB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1</w:t>
            </w:r>
          </w:p>
        </w:tc>
        <w:tc>
          <w:tcPr>
            <w:tcW w:w="1276" w:type="dxa"/>
            <w:vAlign w:val="center"/>
          </w:tcPr>
          <w:p w:rsidR="00B358EB" w:rsidRPr="00805A14" w:rsidRDefault="00B358E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:rsidR="00B358EB" w:rsidRPr="00805A14" w:rsidRDefault="00B358EB" w:rsidP="00961FAB">
            <w:pPr>
              <w:pStyle w:val="thecodecenter"/>
            </w:pPr>
            <w:r w:rsidRPr="00AA10C7">
              <w:t>3369572</w:t>
            </w:r>
          </w:p>
        </w:tc>
        <w:tc>
          <w:tcPr>
            <w:tcW w:w="3890" w:type="dxa"/>
            <w:vAlign w:val="center"/>
          </w:tcPr>
          <w:p w:rsidR="00B358EB" w:rsidRPr="00805A14" w:rsidRDefault="00B358EB" w:rsidP="00961FAB">
            <w:pPr>
              <w:pStyle w:val="thecodecenter"/>
            </w:pPr>
            <w:r w:rsidRPr="00EE5A0F">
              <w:t>1.155520</w:t>
            </w:r>
            <w:r w:rsidRPr="00EE5A0F">
              <w:tab/>
              <w:t>1.971818</w:t>
            </w:r>
          </w:p>
        </w:tc>
        <w:tc>
          <w:tcPr>
            <w:tcW w:w="2028" w:type="dxa"/>
            <w:vAlign w:val="center"/>
          </w:tcPr>
          <w:p w:rsidR="00B358EB" w:rsidRPr="00805A14" w:rsidRDefault="00B358EB" w:rsidP="00961FAB">
            <w:pPr>
              <w:pStyle w:val="thecodecenter"/>
            </w:pPr>
            <w:r w:rsidRPr="00EE5A0F">
              <w:t>-2.660744</w:t>
            </w:r>
          </w:p>
        </w:tc>
      </w:tr>
      <w:tr w:rsidR="00B358EB" w:rsidRPr="007A11AA" w:rsidTr="00961FAB">
        <w:tc>
          <w:tcPr>
            <w:tcW w:w="1384" w:type="dxa"/>
            <w:vAlign w:val="center"/>
          </w:tcPr>
          <w:p w:rsidR="00B358EB" w:rsidRPr="007A11AA" w:rsidRDefault="00B358EB" w:rsidP="00961FAB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3</w:t>
            </w:r>
          </w:p>
        </w:tc>
        <w:tc>
          <w:tcPr>
            <w:tcW w:w="1276" w:type="dxa"/>
            <w:vAlign w:val="center"/>
          </w:tcPr>
          <w:p w:rsidR="00B358EB" w:rsidRPr="00E05CE8" w:rsidRDefault="00B358EB" w:rsidP="00961FAB">
            <w:pPr>
              <w:pStyle w:val="thecodecenter"/>
              <w:rPr>
                <w:lang w:val="en-US"/>
              </w:rPr>
            </w:pPr>
            <w:r w:rsidRPr="00805A14">
              <w:rPr>
                <w:lang w:val="en-US"/>
              </w:rPr>
              <w:t>139</w:t>
            </w:r>
          </w:p>
        </w:tc>
        <w:tc>
          <w:tcPr>
            <w:tcW w:w="1559" w:type="dxa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805A14">
              <w:t>2374449</w:t>
            </w:r>
          </w:p>
        </w:tc>
        <w:tc>
          <w:tcPr>
            <w:tcW w:w="3890" w:type="dxa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805A14">
              <w:t>1.189832</w:t>
            </w:r>
            <w:r w:rsidRPr="00805A14">
              <w:tab/>
              <w:t>1.974450</w:t>
            </w:r>
          </w:p>
        </w:tc>
        <w:tc>
          <w:tcPr>
            <w:tcW w:w="2028" w:type="dxa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805A14">
              <w:t>-2.661326</w:t>
            </w:r>
          </w:p>
        </w:tc>
      </w:tr>
      <w:tr w:rsidR="00B358EB" w:rsidRPr="007A11AA" w:rsidTr="00961FAB">
        <w:tc>
          <w:tcPr>
            <w:tcW w:w="1384" w:type="dxa"/>
            <w:vAlign w:val="center"/>
          </w:tcPr>
          <w:p w:rsidR="00B358EB" w:rsidRPr="00E92A43" w:rsidRDefault="00B358E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76" w:type="dxa"/>
            <w:vAlign w:val="center"/>
          </w:tcPr>
          <w:p w:rsidR="00B358EB" w:rsidRPr="00E05CE8" w:rsidRDefault="00B358EB" w:rsidP="00961FAB">
            <w:pPr>
              <w:pStyle w:val="thecodecenter"/>
              <w:rPr>
                <w:lang w:val="en-US"/>
              </w:rPr>
            </w:pPr>
            <w:r w:rsidRPr="00B77D45">
              <w:rPr>
                <w:lang w:val="en-US"/>
              </w:rPr>
              <w:t>28449</w:t>
            </w:r>
          </w:p>
        </w:tc>
        <w:tc>
          <w:tcPr>
            <w:tcW w:w="1559" w:type="dxa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B77D45">
              <w:t>15756995383</w:t>
            </w:r>
          </w:p>
        </w:tc>
        <w:tc>
          <w:tcPr>
            <w:tcW w:w="3890" w:type="dxa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B77D45">
              <w:t>1.190214</w:t>
            </w:r>
            <w:r w:rsidRPr="00B77D45">
              <w:tab/>
              <w:t>1.970224</w:t>
            </w:r>
          </w:p>
        </w:tc>
        <w:tc>
          <w:tcPr>
            <w:tcW w:w="2028" w:type="dxa"/>
            <w:vAlign w:val="center"/>
          </w:tcPr>
          <w:p w:rsidR="00B358EB" w:rsidRPr="007A11AA" w:rsidRDefault="00B358EB" w:rsidP="00961FAB">
            <w:pPr>
              <w:pStyle w:val="thecodecenter"/>
            </w:pPr>
            <w:r w:rsidRPr="00B77D45">
              <w:t>-2.661290</w:t>
            </w:r>
          </w:p>
        </w:tc>
      </w:tr>
    </w:tbl>
    <w:p w:rsidR="00B358EB" w:rsidRPr="00B358EB" w:rsidRDefault="00B358EB" w:rsidP="00E05CE8">
      <w:pPr>
        <w:pStyle w:val="themain"/>
        <w:rPr>
          <w:position w:val="-6"/>
          <w:lang w:val="en-US"/>
        </w:rPr>
      </w:pPr>
    </w:p>
    <w:p w:rsidR="0031125E" w:rsidRDefault="00A5477A" w:rsidP="00D40790">
      <w:pPr>
        <w:pStyle w:val="themain"/>
        <w:rPr>
          <w:position w:val="-6"/>
        </w:rPr>
      </w:pPr>
      <w:r>
        <w:rPr>
          <w:position w:val="-6"/>
        </w:rPr>
        <w:t>Область поиска: квадрат с центром в точке 0.5, 2.0 и длиной стороны 1.0</w:t>
      </w:r>
    </w:p>
    <w:p w:rsidR="005F3C87" w:rsidRDefault="003B5DE7" w:rsidP="005F3C87">
      <w:pPr>
        <w:pStyle w:val="themain"/>
        <w:rPr>
          <w:position w:val="-12"/>
        </w:rPr>
      </w:pPr>
      <w:r w:rsidRPr="003B5DE7">
        <w:rPr>
          <w:position w:val="-6"/>
        </w:rPr>
        <w:object w:dxaOrig="780" w:dyaOrig="279">
          <v:shape id="_x0000_i1040" type="#_x0000_t75" style="width:38.8pt;height:13.75pt" o:ole="">
            <v:imagedata r:id="rId52" o:title=""/>
          </v:shape>
          <o:OLEObject Type="Embed" ProgID="Equation.DSMT4" ShapeID="_x0000_i1040" DrawAspect="Content" ObjectID="_1430193279" r:id="rId53"/>
        </w:object>
      </w:r>
    </w:p>
    <w:p w:rsidR="00A5477A" w:rsidRDefault="00A5477A" w:rsidP="00A5477A">
      <w:pPr>
        <w:pStyle w:val="themain"/>
        <w:rPr>
          <w:position w:val="-6"/>
        </w:rPr>
      </w:pPr>
      <w:r>
        <w:rPr>
          <w:position w:val="-12"/>
        </w:rPr>
        <w:t>Без ограничений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A5477A" w:rsidRPr="007A11AA" w:rsidTr="00961FAB">
        <w:tc>
          <w:tcPr>
            <w:tcW w:w="1384" w:type="dxa"/>
            <w:shd w:val="clear" w:color="auto" w:fill="C6D9F1" w:themeFill="text2" w:themeFillTint="33"/>
            <w:vAlign w:val="center"/>
          </w:tcPr>
          <w:p w:rsidR="00A5477A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00" w:dyaOrig="220">
                <v:shape id="_x0000_i1041" type="#_x0000_t75" style="width:10pt;height:11.25pt" o:ole="">
                  <v:imagedata r:id="rId54" o:title=""/>
                </v:shape>
                <o:OLEObject Type="Embed" ProgID="Equation.DSMT4" ShapeID="_x0000_i1041" DrawAspect="Content" ObjectID="_1430193280" r:id="rId55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A5477A" w:rsidRPr="007A11AA" w:rsidRDefault="00A5477A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A5477A" w:rsidRPr="007A11AA" w:rsidRDefault="00A5477A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A5477A" w:rsidRPr="007A11AA" w:rsidRDefault="003B5DE7" w:rsidP="003B5DE7">
            <w:pPr>
              <w:pStyle w:val="thecodecenter"/>
            </w:pPr>
            <w:r w:rsidRPr="003B5DE7">
              <w:rPr>
                <w:position w:val="-6"/>
              </w:rPr>
              <w:object w:dxaOrig="220" w:dyaOrig="260">
                <v:shape id="_x0000_i1042" type="#_x0000_t75" style="width:11.25pt;height:13.15pt" o:ole="">
                  <v:imagedata r:id="rId56" o:title=""/>
                </v:shape>
                <o:OLEObject Type="Embed" ProgID="Equation.DSMT4" ShapeID="_x0000_i1042" DrawAspect="Content" ObjectID="_1430193281" r:id="rId57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A5477A" w:rsidRPr="007A11AA" w:rsidRDefault="003B5DE7" w:rsidP="003B5DE7">
            <w:pPr>
              <w:pStyle w:val="thecodecenter"/>
            </w:pPr>
            <w:r w:rsidRPr="003B5DE7">
              <w:rPr>
                <w:position w:val="-14"/>
              </w:rPr>
              <w:object w:dxaOrig="600" w:dyaOrig="400">
                <v:shape id="_x0000_i1043" type="#_x0000_t75" style="width:30.05pt;height:20.05pt" o:ole="">
                  <v:imagedata r:id="rId58" o:title=""/>
                </v:shape>
                <o:OLEObject Type="Embed" ProgID="Equation.DSMT4" ShapeID="_x0000_i1043" DrawAspect="Content" ObjectID="_1430193282" r:id="rId59"/>
              </w:object>
            </w:r>
          </w:p>
        </w:tc>
      </w:tr>
      <w:tr w:rsidR="00003A0D" w:rsidRPr="007A11AA" w:rsidTr="00961FAB">
        <w:tc>
          <w:tcPr>
            <w:tcW w:w="1384" w:type="dxa"/>
            <w:vAlign w:val="center"/>
          </w:tcPr>
          <w:p w:rsidR="00003A0D" w:rsidRDefault="00003A0D" w:rsidP="00961FAB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1</w:t>
            </w:r>
          </w:p>
        </w:tc>
        <w:tc>
          <w:tcPr>
            <w:tcW w:w="1276" w:type="dxa"/>
            <w:vAlign w:val="center"/>
          </w:tcPr>
          <w:p w:rsidR="00003A0D" w:rsidRDefault="00003A0D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:rsidR="00003A0D" w:rsidRPr="005F3C87" w:rsidRDefault="00003A0D" w:rsidP="00961FAB">
            <w:pPr>
              <w:pStyle w:val="thecodecenter"/>
            </w:pPr>
            <w:r w:rsidRPr="00003A0D">
              <w:t>229</w:t>
            </w:r>
          </w:p>
        </w:tc>
        <w:tc>
          <w:tcPr>
            <w:tcW w:w="3890" w:type="dxa"/>
            <w:vAlign w:val="center"/>
          </w:tcPr>
          <w:p w:rsidR="00003A0D" w:rsidRPr="005F3C87" w:rsidRDefault="00003A0D" w:rsidP="00961FAB">
            <w:pPr>
              <w:pStyle w:val="thecodecenter"/>
            </w:pPr>
            <w:r w:rsidRPr="00003A0D">
              <w:t>0.9999508</w:t>
            </w:r>
            <w:r w:rsidRPr="00003A0D">
              <w:tab/>
              <w:t>1.9687028</w:t>
            </w:r>
          </w:p>
        </w:tc>
        <w:tc>
          <w:tcPr>
            <w:tcW w:w="2028" w:type="dxa"/>
            <w:vAlign w:val="center"/>
          </w:tcPr>
          <w:p w:rsidR="00003A0D" w:rsidRPr="005F3C87" w:rsidRDefault="00003A0D" w:rsidP="00003A0D">
            <w:pPr>
              <w:pStyle w:val="thecodecenter"/>
            </w:pPr>
            <w:r w:rsidRPr="00003A0D">
              <w:t>-2.643732</w:t>
            </w:r>
          </w:p>
        </w:tc>
      </w:tr>
      <w:tr w:rsidR="00A5477A" w:rsidRPr="007A11AA" w:rsidTr="00961FAB">
        <w:tc>
          <w:tcPr>
            <w:tcW w:w="1384" w:type="dxa"/>
            <w:vAlign w:val="center"/>
          </w:tcPr>
          <w:p w:rsidR="00A5477A" w:rsidRPr="007A11AA" w:rsidRDefault="00A5477A" w:rsidP="00961FAB">
            <w:pPr>
              <w:pStyle w:val="thecodecenter"/>
            </w:pPr>
            <w:r>
              <w:t>1</w:t>
            </w:r>
            <w:r>
              <w:rPr>
                <w:lang w:val="en-US"/>
              </w:rPr>
              <w:t>e</w:t>
            </w:r>
            <w:r>
              <w:t>-3</w:t>
            </w:r>
          </w:p>
        </w:tc>
        <w:tc>
          <w:tcPr>
            <w:tcW w:w="1276" w:type="dxa"/>
            <w:vAlign w:val="center"/>
          </w:tcPr>
          <w:p w:rsidR="00A5477A" w:rsidRPr="005F3C87" w:rsidRDefault="005F3C87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:rsidR="00A5477A" w:rsidRPr="007A11AA" w:rsidRDefault="005F3C87" w:rsidP="00961FAB">
            <w:pPr>
              <w:pStyle w:val="thecodecenter"/>
            </w:pPr>
            <w:r w:rsidRPr="005F3C87">
              <w:t>2302583</w:t>
            </w:r>
          </w:p>
        </w:tc>
        <w:tc>
          <w:tcPr>
            <w:tcW w:w="3890" w:type="dxa"/>
            <w:vAlign w:val="center"/>
          </w:tcPr>
          <w:p w:rsidR="00A5477A" w:rsidRPr="007A11AA" w:rsidRDefault="005F3C87" w:rsidP="00961FAB">
            <w:pPr>
              <w:pStyle w:val="thecodecenter"/>
            </w:pPr>
            <w:r w:rsidRPr="005F3C87">
              <w:t>0.9999934</w:t>
            </w:r>
            <w:r w:rsidRPr="005F3C87">
              <w:tab/>
              <w:t>1.9767487</w:t>
            </w:r>
          </w:p>
        </w:tc>
        <w:tc>
          <w:tcPr>
            <w:tcW w:w="2028" w:type="dxa"/>
            <w:vAlign w:val="center"/>
          </w:tcPr>
          <w:p w:rsidR="00A5477A" w:rsidRPr="007A11AA" w:rsidRDefault="005F3C87" w:rsidP="005F3C87">
            <w:pPr>
              <w:pStyle w:val="thecodecenter"/>
            </w:pPr>
            <w:r w:rsidRPr="005F3C87">
              <w:t>-2.643892</w:t>
            </w:r>
          </w:p>
        </w:tc>
      </w:tr>
      <w:tr w:rsidR="00A5477A" w:rsidRPr="007A11AA" w:rsidTr="00961FAB">
        <w:tc>
          <w:tcPr>
            <w:tcW w:w="1384" w:type="dxa"/>
            <w:vAlign w:val="center"/>
          </w:tcPr>
          <w:p w:rsidR="00A5477A" w:rsidRPr="00E92A43" w:rsidRDefault="00A5477A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e-6</w:t>
            </w:r>
          </w:p>
        </w:tc>
        <w:tc>
          <w:tcPr>
            <w:tcW w:w="1276" w:type="dxa"/>
            <w:vAlign w:val="center"/>
          </w:tcPr>
          <w:p w:rsidR="00A5477A" w:rsidRPr="005F3C87" w:rsidRDefault="005F3C87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:rsidR="00A5477A" w:rsidRPr="007A11AA" w:rsidRDefault="005F3C87" w:rsidP="00961FAB">
            <w:pPr>
              <w:pStyle w:val="thecodecenter"/>
            </w:pPr>
            <w:r w:rsidRPr="005F3C87">
              <w:t>533560606</w:t>
            </w:r>
          </w:p>
        </w:tc>
        <w:tc>
          <w:tcPr>
            <w:tcW w:w="3890" w:type="dxa"/>
            <w:vAlign w:val="center"/>
          </w:tcPr>
          <w:p w:rsidR="00A5477A" w:rsidRPr="007A11AA" w:rsidRDefault="00A5477A" w:rsidP="00961FAB">
            <w:pPr>
              <w:pStyle w:val="thecodecenter"/>
            </w:pPr>
          </w:p>
        </w:tc>
        <w:tc>
          <w:tcPr>
            <w:tcW w:w="2028" w:type="dxa"/>
            <w:vAlign w:val="center"/>
          </w:tcPr>
          <w:p w:rsidR="00A5477A" w:rsidRPr="007A11AA" w:rsidRDefault="00A5477A" w:rsidP="00961FAB">
            <w:pPr>
              <w:pStyle w:val="thecodecenter"/>
            </w:pPr>
          </w:p>
        </w:tc>
      </w:tr>
    </w:tbl>
    <w:p w:rsidR="00A5477A" w:rsidRDefault="00A5477A" w:rsidP="00D40790">
      <w:pPr>
        <w:pStyle w:val="themain"/>
        <w:rPr>
          <w:position w:val="-6"/>
        </w:rPr>
      </w:pPr>
    </w:p>
    <w:p w:rsidR="0031125E" w:rsidRDefault="005F3C87" w:rsidP="00D40790">
      <w:pPr>
        <w:pStyle w:val="themain"/>
        <w:rPr>
          <w:position w:val="-6"/>
        </w:rPr>
      </w:pPr>
      <w:r>
        <w:rPr>
          <w:position w:val="-6"/>
        </w:rPr>
        <w:t xml:space="preserve">С уменьшением </w:t>
      </w:r>
      <w:r w:rsidR="00674708">
        <w:rPr>
          <w:position w:val="-6"/>
        </w:rPr>
        <w:object w:dxaOrig="200" w:dyaOrig="220">
          <v:shape id="_x0000_i1044" type="#_x0000_t75" style="width:10pt;height:11.25pt" o:ole="">
            <v:imagedata r:id="rId60" o:title=""/>
          </v:shape>
          <o:OLEObject Type="Embed" ProgID="Equation.DSMT4" ShapeID="_x0000_i1044" DrawAspect="Content" ObjectID="_1430193283" r:id="rId61"/>
        </w:object>
      </w:r>
      <w:r w:rsidR="005B022C">
        <w:rPr>
          <w:position w:val="-6"/>
        </w:rPr>
        <w:t xml:space="preserve"> вероятность более точного нахождения минимума увеличивается. Однако следует помнить, что время вычислений и число вычислений функции также многократно во</w:t>
      </w:r>
      <w:r w:rsidR="005B022C">
        <w:rPr>
          <w:position w:val="-6"/>
        </w:rPr>
        <w:t>з</w:t>
      </w:r>
      <w:r w:rsidR="005B022C">
        <w:rPr>
          <w:position w:val="-6"/>
        </w:rPr>
        <w:t>растает.</w:t>
      </w:r>
    </w:p>
    <w:p w:rsidR="00B67C45" w:rsidRDefault="00B67C45">
      <w:pPr>
        <w:spacing w:after="200" w:line="276" w:lineRule="auto"/>
        <w:rPr>
          <w:sz w:val="22"/>
        </w:rPr>
      </w:pPr>
      <w:r>
        <w:br w:type="page"/>
      </w:r>
    </w:p>
    <w:p w:rsidR="00872295" w:rsidRDefault="003E1945" w:rsidP="003E1945">
      <w:pPr>
        <w:pStyle w:val="thesubheader"/>
      </w:pPr>
      <w:r>
        <w:lastRenderedPageBreak/>
        <w:t xml:space="preserve">3.3. Зависимость от выбора </w:t>
      </w:r>
      <w:r w:rsidR="005B022C">
        <w:t>вероятности нахождения минимума</w:t>
      </w:r>
    </w:p>
    <w:p w:rsidR="00CA203B" w:rsidRPr="00CA203B" w:rsidRDefault="00CA203B" w:rsidP="00CA203B">
      <w:pPr>
        <w:pStyle w:val="themain"/>
      </w:pPr>
      <w:proofErr w:type="gramStart"/>
      <w:r w:rsidRPr="00E05CE8">
        <w:t>Начальный</w:t>
      </w:r>
      <w:proofErr w:type="gramEnd"/>
      <w:r w:rsidRPr="00E05CE8">
        <w:t xml:space="preserve"> </w:t>
      </w:r>
      <w:proofErr w:type="spellStart"/>
      <w:r w:rsidRPr="00E05CE8">
        <w:t>гиперквадрат</w:t>
      </w:r>
      <w:proofErr w:type="spellEnd"/>
      <w:r w:rsidRPr="00E05CE8">
        <w:t xml:space="preserve"> с центром в точке </w:t>
      </w:r>
      <w:r w:rsidR="00B77D45" w:rsidRPr="00B77D45">
        <w:t>-</w:t>
      </w:r>
      <w:r w:rsidR="00B77D45" w:rsidRPr="00E05CE8">
        <w:t>2.0</w:t>
      </w:r>
      <w:r w:rsidRPr="00E05CE8">
        <w:t>,</w:t>
      </w:r>
      <w:r w:rsidRPr="00CA203B">
        <w:t xml:space="preserve"> </w:t>
      </w:r>
      <w:r w:rsidR="00B77D45" w:rsidRPr="00B77D45">
        <w:t>-</w:t>
      </w:r>
      <w:r w:rsidRPr="00E05CE8">
        <w:t>2.0 и длиной стороны 1e-</w:t>
      </w:r>
      <w:r w:rsidRPr="00CA203B">
        <w:t>2</w:t>
      </w:r>
      <w:r w:rsidRPr="00E05CE8">
        <w:t xml:space="preserve"> </w:t>
      </w:r>
    </w:p>
    <w:p w:rsidR="00CA203B" w:rsidRDefault="00CA203B" w:rsidP="00CA203B">
      <w:pPr>
        <w:pStyle w:val="themain"/>
        <w:rPr>
          <w:lang w:val="en-US"/>
        </w:rPr>
      </w:pPr>
      <w:r>
        <w:rPr>
          <w:position w:val="-6"/>
        </w:rPr>
        <w:object w:dxaOrig="800" w:dyaOrig="320">
          <v:shape id="_x0000_i1047" type="#_x0000_t75" style="width:40.05pt;height:16.3pt" o:ole="">
            <v:imagedata r:id="rId15" o:title=""/>
          </v:shape>
          <o:OLEObject Type="Embed" ProgID="Equation.DSMT4" ShapeID="_x0000_i1047" DrawAspect="Content" ObjectID="_1430193284" r:id="rId62"/>
        </w:object>
      </w:r>
    </w:p>
    <w:p w:rsidR="00CA203B" w:rsidRDefault="00CA203B" w:rsidP="00CA203B">
      <w:pPr>
        <w:pStyle w:val="themain"/>
        <w:rPr>
          <w:position w:val="-6"/>
        </w:rPr>
      </w:pPr>
      <w:r>
        <w:rPr>
          <w:position w:val="-12"/>
        </w:rPr>
        <w:t>С ограничениями: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CA203B" w:rsidRPr="007A11AA" w:rsidTr="00961FAB">
        <w:tc>
          <w:tcPr>
            <w:tcW w:w="1384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CA203B">
              <w:rPr>
                <w:position w:val="-4"/>
              </w:rPr>
              <w:object w:dxaOrig="240" w:dyaOrig="260">
                <v:shape id="_x0000_i1048" type="#_x0000_t75" style="width:11.9pt;height:13.15pt" o:ole="">
                  <v:imagedata r:id="rId63" o:title=""/>
                </v:shape>
                <o:OLEObject Type="Embed" ProgID="Equation.DSMT4" ShapeID="_x0000_i1048" DrawAspect="Content" ObjectID="_1430193285" r:id="rId64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3B5DE7">
              <w:rPr>
                <w:position w:val="-6"/>
              </w:rPr>
              <w:object w:dxaOrig="220" w:dyaOrig="260">
                <v:shape id="_x0000_i1045" type="#_x0000_t75" style="width:11.25pt;height:13.15pt" o:ole="">
                  <v:imagedata r:id="rId42" o:title=""/>
                </v:shape>
                <o:OLEObject Type="Embed" ProgID="Equation.DSMT4" ShapeID="_x0000_i1045" DrawAspect="Content" ObjectID="_1430193286" r:id="rId65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3B5DE7">
              <w:rPr>
                <w:position w:val="-14"/>
              </w:rPr>
              <w:object w:dxaOrig="600" w:dyaOrig="400">
                <v:shape id="_x0000_i1046" type="#_x0000_t75" style="width:30.05pt;height:20.05pt" o:ole="">
                  <v:imagedata r:id="rId44" o:title=""/>
                </v:shape>
                <o:OLEObject Type="Embed" ProgID="Equation.DSMT4" ShapeID="_x0000_i1046" DrawAspect="Content" ObjectID="_1430193287" r:id="rId66"/>
              </w:object>
            </w:r>
          </w:p>
        </w:tc>
      </w:tr>
      <w:tr w:rsidR="00CA203B" w:rsidRPr="007A11AA" w:rsidTr="00961FAB">
        <w:tc>
          <w:tcPr>
            <w:tcW w:w="1384" w:type="dxa"/>
            <w:vAlign w:val="center"/>
          </w:tcPr>
          <w:p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1276" w:type="dxa"/>
            <w:vAlign w:val="center"/>
          </w:tcPr>
          <w:p w:rsidR="00CA203B" w:rsidRDefault="00BF32AA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2617</w:t>
            </w:r>
          </w:p>
        </w:tc>
        <w:tc>
          <w:tcPr>
            <w:tcW w:w="1559" w:type="dxa"/>
            <w:vAlign w:val="center"/>
          </w:tcPr>
          <w:p w:rsidR="00CA203B" w:rsidRPr="00E92A43" w:rsidRDefault="00BF32AA" w:rsidP="00961FAB">
            <w:pPr>
              <w:pStyle w:val="thecodecenter"/>
            </w:pPr>
            <w:r w:rsidRPr="00BF32AA">
              <w:t>791575162</w:t>
            </w:r>
          </w:p>
        </w:tc>
        <w:tc>
          <w:tcPr>
            <w:tcW w:w="3890" w:type="dxa"/>
            <w:vAlign w:val="center"/>
          </w:tcPr>
          <w:p w:rsidR="00CA203B" w:rsidRPr="00E05CE8" w:rsidRDefault="00BF32AA" w:rsidP="00961FAB">
            <w:pPr>
              <w:pStyle w:val="thecodecenter"/>
            </w:pPr>
            <w:r w:rsidRPr="00BF32AA">
              <w:t>0.364086</w:t>
            </w:r>
            <w:r w:rsidRPr="00BF32AA">
              <w:tab/>
              <w:t>1.907742</w:t>
            </w:r>
          </w:p>
        </w:tc>
        <w:tc>
          <w:tcPr>
            <w:tcW w:w="2028" w:type="dxa"/>
            <w:vAlign w:val="center"/>
          </w:tcPr>
          <w:p w:rsidR="00CA203B" w:rsidRPr="00E05CE8" w:rsidRDefault="00BF32AA" w:rsidP="00961FAB">
            <w:pPr>
              <w:pStyle w:val="thecodecenter"/>
            </w:pPr>
            <w:r w:rsidRPr="00BF32AA">
              <w:t>-2.339045</w:t>
            </w:r>
          </w:p>
        </w:tc>
      </w:tr>
      <w:tr w:rsidR="00CA203B" w:rsidRPr="007A11AA" w:rsidTr="00961FAB">
        <w:tc>
          <w:tcPr>
            <w:tcW w:w="1384" w:type="dxa"/>
            <w:vAlign w:val="center"/>
          </w:tcPr>
          <w:p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276" w:type="dxa"/>
            <w:vAlign w:val="center"/>
          </w:tcPr>
          <w:p w:rsidR="00CA203B" w:rsidRPr="00E05CE8" w:rsidRDefault="00BF32AA" w:rsidP="00961FAB">
            <w:pPr>
              <w:pStyle w:val="thecodecenter"/>
              <w:rPr>
                <w:lang w:val="en-US"/>
              </w:rPr>
            </w:pPr>
            <w:r w:rsidRPr="00BF32AA">
              <w:rPr>
                <w:lang w:val="en-US"/>
              </w:rPr>
              <w:t>2620</w:t>
            </w:r>
          </w:p>
        </w:tc>
        <w:tc>
          <w:tcPr>
            <w:tcW w:w="1559" w:type="dxa"/>
            <w:vAlign w:val="center"/>
          </w:tcPr>
          <w:p w:rsidR="00CA203B" w:rsidRPr="007A11AA" w:rsidRDefault="00BF32AA" w:rsidP="00961FAB">
            <w:pPr>
              <w:pStyle w:val="thecodecenter"/>
            </w:pPr>
            <w:r w:rsidRPr="00BF32AA">
              <w:t>238505804</w:t>
            </w:r>
          </w:p>
        </w:tc>
        <w:tc>
          <w:tcPr>
            <w:tcW w:w="3890" w:type="dxa"/>
            <w:vAlign w:val="center"/>
          </w:tcPr>
          <w:p w:rsidR="00CA203B" w:rsidRPr="007A11AA" w:rsidRDefault="00BF32AA" w:rsidP="00961FAB">
            <w:pPr>
              <w:pStyle w:val="thecodecenter"/>
            </w:pPr>
            <w:r w:rsidRPr="00BF32AA">
              <w:t>0.364009</w:t>
            </w:r>
            <w:r w:rsidRPr="00BF32AA">
              <w:tab/>
              <w:t>1.907972</w:t>
            </w:r>
          </w:p>
        </w:tc>
        <w:tc>
          <w:tcPr>
            <w:tcW w:w="2028" w:type="dxa"/>
            <w:vAlign w:val="center"/>
          </w:tcPr>
          <w:p w:rsidR="00CA203B" w:rsidRPr="007A11AA" w:rsidRDefault="00BF32AA" w:rsidP="00961FAB">
            <w:pPr>
              <w:pStyle w:val="thecodecenter"/>
            </w:pPr>
            <w:r w:rsidRPr="00BF32AA">
              <w:t>-2.339048</w:t>
            </w:r>
          </w:p>
        </w:tc>
      </w:tr>
      <w:tr w:rsidR="00CA203B" w:rsidRPr="007A11AA" w:rsidTr="00961FAB">
        <w:tc>
          <w:tcPr>
            <w:tcW w:w="1384" w:type="dxa"/>
            <w:vAlign w:val="center"/>
          </w:tcPr>
          <w:p w:rsidR="00CA203B" w:rsidRPr="00E92A43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76" w:type="dxa"/>
            <w:vAlign w:val="center"/>
          </w:tcPr>
          <w:p w:rsidR="00CA203B" w:rsidRPr="00E05CE8" w:rsidRDefault="00BF32AA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2621</w:t>
            </w:r>
          </w:p>
        </w:tc>
        <w:tc>
          <w:tcPr>
            <w:tcW w:w="1559" w:type="dxa"/>
            <w:vAlign w:val="center"/>
          </w:tcPr>
          <w:p w:rsidR="00CA203B" w:rsidRPr="007A11AA" w:rsidRDefault="00BF32AA" w:rsidP="00961FAB">
            <w:pPr>
              <w:pStyle w:val="thecodecenter"/>
            </w:pPr>
            <w:r w:rsidRPr="00BF32AA">
              <w:t>36322065</w:t>
            </w:r>
          </w:p>
        </w:tc>
        <w:tc>
          <w:tcPr>
            <w:tcW w:w="3890" w:type="dxa"/>
            <w:vAlign w:val="center"/>
          </w:tcPr>
          <w:p w:rsidR="00CA203B" w:rsidRPr="007A11AA" w:rsidRDefault="00BF32AA" w:rsidP="00961FAB">
            <w:pPr>
              <w:pStyle w:val="thecodecenter"/>
            </w:pPr>
            <w:r w:rsidRPr="00BF32AA">
              <w:t>0.364136</w:t>
            </w:r>
            <w:r w:rsidRPr="00BF32AA">
              <w:tab/>
              <w:t>1.907592</w:t>
            </w:r>
          </w:p>
        </w:tc>
        <w:tc>
          <w:tcPr>
            <w:tcW w:w="2028" w:type="dxa"/>
            <w:vAlign w:val="center"/>
          </w:tcPr>
          <w:p w:rsidR="00CA203B" w:rsidRPr="007A11AA" w:rsidRDefault="00BF32AA" w:rsidP="00961FAB">
            <w:pPr>
              <w:pStyle w:val="thecodecenter"/>
            </w:pPr>
            <w:r w:rsidRPr="00BF32AA">
              <w:t>-2.339043</w:t>
            </w:r>
          </w:p>
        </w:tc>
      </w:tr>
    </w:tbl>
    <w:p w:rsidR="00CA203B" w:rsidRDefault="00CA203B" w:rsidP="00CA203B">
      <w:pPr>
        <w:pStyle w:val="themain"/>
        <w:rPr>
          <w:position w:val="-12"/>
          <w:lang w:val="en-US"/>
        </w:rPr>
      </w:pPr>
    </w:p>
    <w:p w:rsidR="00504520" w:rsidRPr="00CA203B" w:rsidRDefault="00504520" w:rsidP="00504520">
      <w:pPr>
        <w:pStyle w:val="themain"/>
      </w:pPr>
      <w:proofErr w:type="gramStart"/>
      <w:r w:rsidRPr="00E05CE8">
        <w:t>Начальный</w:t>
      </w:r>
      <w:proofErr w:type="gramEnd"/>
      <w:r w:rsidRPr="00E05CE8">
        <w:t xml:space="preserve"> </w:t>
      </w:r>
      <w:proofErr w:type="spellStart"/>
      <w:r w:rsidRPr="00E05CE8">
        <w:t>гиперквадрат</w:t>
      </w:r>
      <w:proofErr w:type="spellEnd"/>
      <w:r w:rsidRPr="00E05CE8">
        <w:t xml:space="preserve"> с центром в точке </w:t>
      </w:r>
      <w:r w:rsidRPr="00504520">
        <w:t>0.5, 2.0</w:t>
      </w:r>
      <w:r w:rsidRPr="00BF32AA">
        <w:t xml:space="preserve"> </w:t>
      </w:r>
      <w:r w:rsidRPr="00E05CE8">
        <w:t>и длиной стороны 1e-</w:t>
      </w:r>
      <w:r w:rsidRPr="00CA203B">
        <w:t>2</w:t>
      </w:r>
      <w:r w:rsidRPr="00E05CE8">
        <w:t xml:space="preserve"> </w:t>
      </w:r>
    </w:p>
    <w:p w:rsidR="00504520" w:rsidRDefault="00504520" w:rsidP="00504520">
      <w:pPr>
        <w:pStyle w:val="themain"/>
        <w:rPr>
          <w:lang w:val="en-US"/>
        </w:rPr>
      </w:pPr>
      <w:r>
        <w:rPr>
          <w:position w:val="-6"/>
        </w:rPr>
        <w:object w:dxaOrig="800" w:dyaOrig="320">
          <v:shape id="_x0000_i1059" type="#_x0000_t75" style="width:40.05pt;height:16.3pt" o:ole="">
            <v:imagedata r:id="rId15" o:title=""/>
          </v:shape>
          <o:OLEObject Type="Embed" ProgID="Equation.DSMT4" ShapeID="_x0000_i1059" DrawAspect="Content" ObjectID="_1430193288" r:id="rId67"/>
        </w:object>
      </w:r>
    </w:p>
    <w:p w:rsidR="00CA203B" w:rsidRDefault="00CA203B" w:rsidP="00CA203B">
      <w:pPr>
        <w:pStyle w:val="themain"/>
        <w:rPr>
          <w:position w:val="-6"/>
        </w:rPr>
      </w:pPr>
      <w:r>
        <w:rPr>
          <w:position w:val="-12"/>
        </w:rPr>
        <w:t>Без ограничений:</w:t>
      </w:r>
    </w:p>
    <w:tbl>
      <w:tblPr>
        <w:tblStyle w:val="a3"/>
        <w:tblW w:w="10137" w:type="dxa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CA203B" w:rsidRPr="007A11AA" w:rsidTr="00CA203B">
        <w:tc>
          <w:tcPr>
            <w:tcW w:w="1384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CA203B">
              <w:rPr>
                <w:position w:val="-4"/>
              </w:rPr>
              <w:object w:dxaOrig="240" w:dyaOrig="260" w14:anchorId="52F845FF">
                <v:shape id="_x0000_i1051" type="#_x0000_t75" style="width:11.9pt;height:13.15pt" o:ole="">
                  <v:imagedata r:id="rId63" o:title=""/>
                </v:shape>
                <o:OLEObject Type="Embed" ProgID="Equation.DSMT4" ShapeID="_x0000_i1051" DrawAspect="Content" ObjectID="_1430193289" r:id="rId68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3B5DE7">
              <w:rPr>
                <w:position w:val="-6"/>
              </w:rPr>
              <w:object w:dxaOrig="220" w:dyaOrig="260">
                <v:shape id="_x0000_i1049" type="#_x0000_t75" style="width:11.25pt;height:13.15pt" o:ole="">
                  <v:imagedata r:id="rId48" o:title=""/>
                </v:shape>
                <o:OLEObject Type="Embed" ProgID="Equation.DSMT4" ShapeID="_x0000_i1049" DrawAspect="Content" ObjectID="_1430193290" r:id="rId69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3B5DE7">
              <w:rPr>
                <w:position w:val="-14"/>
              </w:rPr>
              <w:object w:dxaOrig="600" w:dyaOrig="400">
                <v:shape id="_x0000_i1050" type="#_x0000_t75" style="width:30.05pt;height:20.05pt" o:ole="">
                  <v:imagedata r:id="rId50" o:title=""/>
                </v:shape>
                <o:OLEObject Type="Embed" ProgID="Equation.DSMT4" ShapeID="_x0000_i1050" DrawAspect="Content" ObjectID="_1430193291" r:id="rId70"/>
              </w:object>
            </w:r>
          </w:p>
        </w:tc>
      </w:tr>
      <w:tr w:rsidR="00CA203B" w:rsidRPr="007A11AA" w:rsidTr="00CA203B">
        <w:tc>
          <w:tcPr>
            <w:tcW w:w="1384" w:type="dxa"/>
            <w:vAlign w:val="center"/>
          </w:tcPr>
          <w:p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1276" w:type="dxa"/>
            <w:vAlign w:val="center"/>
          </w:tcPr>
          <w:p w:rsidR="00CA203B" w:rsidRPr="00805A14" w:rsidRDefault="005973A6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46</w:t>
            </w:r>
          </w:p>
        </w:tc>
        <w:tc>
          <w:tcPr>
            <w:tcW w:w="1559" w:type="dxa"/>
            <w:vAlign w:val="center"/>
          </w:tcPr>
          <w:p w:rsidR="00CA203B" w:rsidRPr="00805A14" w:rsidRDefault="00C30563" w:rsidP="00961FAB">
            <w:pPr>
              <w:pStyle w:val="thecodecenter"/>
            </w:pPr>
            <w:r w:rsidRPr="00C30563">
              <w:t>300916855</w:t>
            </w:r>
          </w:p>
        </w:tc>
        <w:tc>
          <w:tcPr>
            <w:tcW w:w="3890" w:type="dxa"/>
            <w:vAlign w:val="center"/>
          </w:tcPr>
          <w:p w:rsidR="00CA203B" w:rsidRPr="00805A14" w:rsidRDefault="00C30563" w:rsidP="00961FAB">
            <w:pPr>
              <w:pStyle w:val="thecodecenter"/>
            </w:pPr>
            <w:r w:rsidRPr="00C30563">
              <w:t>1.189875</w:t>
            </w:r>
            <w:r w:rsidRPr="00C30563">
              <w:tab/>
              <w:t>1.974444</w:t>
            </w:r>
          </w:p>
        </w:tc>
        <w:tc>
          <w:tcPr>
            <w:tcW w:w="2028" w:type="dxa"/>
            <w:vAlign w:val="center"/>
          </w:tcPr>
          <w:p w:rsidR="00CA203B" w:rsidRPr="00805A14" w:rsidRDefault="00C30563" w:rsidP="00961FAB">
            <w:pPr>
              <w:pStyle w:val="thecodecenter"/>
            </w:pPr>
            <w:r w:rsidRPr="00C30563">
              <w:t>-2.661326</w:t>
            </w:r>
            <w:bookmarkStart w:id="0" w:name="_GoBack"/>
            <w:bookmarkEnd w:id="0"/>
          </w:p>
        </w:tc>
      </w:tr>
      <w:tr w:rsidR="00CA203B" w:rsidRPr="007A11AA" w:rsidTr="00CA203B">
        <w:tc>
          <w:tcPr>
            <w:tcW w:w="1384" w:type="dxa"/>
            <w:vAlign w:val="center"/>
          </w:tcPr>
          <w:p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276" w:type="dxa"/>
            <w:vAlign w:val="center"/>
          </w:tcPr>
          <w:p w:rsidR="00CA203B" w:rsidRPr="00E05CE8" w:rsidRDefault="00FF7D05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46</w:t>
            </w:r>
          </w:p>
        </w:tc>
        <w:tc>
          <w:tcPr>
            <w:tcW w:w="1559" w:type="dxa"/>
            <w:vAlign w:val="center"/>
          </w:tcPr>
          <w:p w:rsidR="00CA203B" w:rsidRPr="007A11AA" w:rsidRDefault="00FF7D05" w:rsidP="00961FAB">
            <w:pPr>
              <w:pStyle w:val="thecodecenter"/>
            </w:pPr>
            <w:r w:rsidRPr="00FF7D05">
              <w:t>90585137</w:t>
            </w:r>
          </w:p>
        </w:tc>
        <w:tc>
          <w:tcPr>
            <w:tcW w:w="3890" w:type="dxa"/>
            <w:vAlign w:val="center"/>
          </w:tcPr>
          <w:p w:rsidR="00CA203B" w:rsidRPr="007A11AA" w:rsidRDefault="00FF7D05" w:rsidP="00961FAB">
            <w:pPr>
              <w:pStyle w:val="thecodecenter"/>
            </w:pPr>
            <w:r w:rsidRPr="00FF7D05">
              <w:t>1.189878</w:t>
            </w:r>
            <w:r w:rsidRPr="00FF7D05">
              <w:tab/>
              <w:t>1.974446</w:t>
            </w:r>
          </w:p>
        </w:tc>
        <w:tc>
          <w:tcPr>
            <w:tcW w:w="2028" w:type="dxa"/>
            <w:vAlign w:val="center"/>
          </w:tcPr>
          <w:p w:rsidR="00CA203B" w:rsidRPr="007A11AA" w:rsidRDefault="00FF7D05" w:rsidP="00961FAB">
            <w:pPr>
              <w:pStyle w:val="thecodecenter"/>
            </w:pPr>
            <w:r w:rsidRPr="00FF7D05">
              <w:t>-2.661326</w:t>
            </w:r>
          </w:p>
        </w:tc>
      </w:tr>
      <w:tr w:rsidR="00CA203B" w:rsidRPr="007A11AA" w:rsidTr="00CA203B">
        <w:tc>
          <w:tcPr>
            <w:tcW w:w="1384" w:type="dxa"/>
            <w:vAlign w:val="center"/>
          </w:tcPr>
          <w:p w:rsidR="00CA203B" w:rsidRPr="00E92A43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76" w:type="dxa"/>
            <w:vAlign w:val="center"/>
          </w:tcPr>
          <w:p w:rsidR="00CA203B" w:rsidRPr="00E05CE8" w:rsidRDefault="00FF7D05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146</w:t>
            </w:r>
          </w:p>
        </w:tc>
        <w:tc>
          <w:tcPr>
            <w:tcW w:w="1559" w:type="dxa"/>
            <w:vAlign w:val="center"/>
          </w:tcPr>
          <w:p w:rsidR="00CA203B" w:rsidRPr="007A11AA" w:rsidRDefault="00FF7D05" w:rsidP="00961FAB">
            <w:pPr>
              <w:pStyle w:val="thecodecenter"/>
            </w:pPr>
            <w:r w:rsidRPr="00FF7D05">
              <w:t>13769232</w:t>
            </w:r>
          </w:p>
        </w:tc>
        <w:tc>
          <w:tcPr>
            <w:tcW w:w="3890" w:type="dxa"/>
            <w:vAlign w:val="center"/>
          </w:tcPr>
          <w:p w:rsidR="00CA203B" w:rsidRPr="007A11AA" w:rsidRDefault="00FF7D05" w:rsidP="00961FAB">
            <w:pPr>
              <w:pStyle w:val="thecodecenter"/>
            </w:pPr>
            <w:r w:rsidRPr="00FF7D05">
              <w:t>1.189855</w:t>
            </w:r>
            <w:r w:rsidRPr="00FF7D05">
              <w:tab/>
              <w:t>1.974443</w:t>
            </w:r>
          </w:p>
        </w:tc>
        <w:tc>
          <w:tcPr>
            <w:tcW w:w="2028" w:type="dxa"/>
            <w:vAlign w:val="center"/>
          </w:tcPr>
          <w:p w:rsidR="00CA203B" w:rsidRPr="007A11AA" w:rsidRDefault="00FF7D05" w:rsidP="00961FAB">
            <w:pPr>
              <w:pStyle w:val="thecodecenter"/>
            </w:pPr>
            <w:r w:rsidRPr="00FF7D05">
              <w:t>-2.661326</w:t>
            </w:r>
          </w:p>
        </w:tc>
      </w:tr>
    </w:tbl>
    <w:p w:rsidR="00CA203B" w:rsidRDefault="00CA203B" w:rsidP="00CA203B">
      <w:pPr>
        <w:pStyle w:val="themain"/>
        <w:rPr>
          <w:position w:val="-6"/>
        </w:rPr>
      </w:pPr>
    </w:p>
    <w:p w:rsidR="00CA203B" w:rsidRDefault="00CA203B" w:rsidP="00CA203B">
      <w:pPr>
        <w:pStyle w:val="themain"/>
        <w:rPr>
          <w:position w:val="-6"/>
        </w:rPr>
      </w:pPr>
      <w:r>
        <w:rPr>
          <w:position w:val="-6"/>
        </w:rPr>
        <w:t>Область поиска: квадрат с центром в точке 0.5, 2.0 и длиной стороны 1.0</w:t>
      </w:r>
    </w:p>
    <w:p w:rsidR="00CA203B" w:rsidRDefault="00CA203B" w:rsidP="00CA203B">
      <w:pPr>
        <w:pStyle w:val="themain"/>
        <w:rPr>
          <w:lang w:val="en-US"/>
        </w:rPr>
      </w:pPr>
      <w:r>
        <w:rPr>
          <w:position w:val="-6"/>
        </w:rPr>
        <w:object w:dxaOrig="800" w:dyaOrig="320">
          <v:shape id="_x0000_i1055" type="#_x0000_t75" style="width:40.05pt;height:16.3pt" o:ole="">
            <v:imagedata r:id="rId15" o:title=""/>
          </v:shape>
          <o:OLEObject Type="Embed" ProgID="Equation.DSMT4" ShapeID="_x0000_i1055" DrawAspect="Content" ObjectID="_1430193292" r:id="rId71"/>
        </w:object>
      </w:r>
    </w:p>
    <w:p w:rsidR="00CA203B" w:rsidRDefault="00CA203B" w:rsidP="00CA203B">
      <w:pPr>
        <w:pStyle w:val="themain"/>
        <w:rPr>
          <w:position w:val="-6"/>
        </w:rPr>
      </w:pPr>
      <w:r>
        <w:rPr>
          <w:position w:val="-12"/>
        </w:rPr>
        <w:t>Без ограничений:</w:t>
      </w:r>
    </w:p>
    <w:tbl>
      <w:tblPr>
        <w:tblStyle w:val="a3"/>
        <w:tblW w:w="10137" w:type="dxa"/>
        <w:tblLayout w:type="fixed"/>
        <w:tblLook w:val="04A0" w:firstRow="1" w:lastRow="0" w:firstColumn="1" w:lastColumn="0" w:noHBand="0" w:noVBand="1"/>
      </w:tblPr>
      <w:tblGrid>
        <w:gridCol w:w="1384"/>
        <w:gridCol w:w="1276"/>
        <w:gridCol w:w="1559"/>
        <w:gridCol w:w="3890"/>
        <w:gridCol w:w="2028"/>
      </w:tblGrid>
      <w:tr w:rsidR="00CA203B" w:rsidRPr="007A11AA" w:rsidTr="00CA203B">
        <w:tc>
          <w:tcPr>
            <w:tcW w:w="1384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CA203B">
              <w:rPr>
                <w:position w:val="-4"/>
              </w:rPr>
              <w:object w:dxaOrig="240" w:dyaOrig="260" w14:anchorId="76EDBB8C">
                <v:shape id="_x0000_i1054" type="#_x0000_t75" style="width:11.9pt;height:13.15pt" o:ole="">
                  <v:imagedata r:id="rId63" o:title=""/>
                </v:shape>
                <o:OLEObject Type="Embed" ProgID="Equation.DSMT4" ShapeID="_x0000_i1054" DrawAspect="Content" ObjectID="_1430193293" r:id="rId72"/>
              </w:object>
            </w:r>
          </w:p>
        </w:tc>
        <w:tc>
          <w:tcPr>
            <w:tcW w:w="1276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7A11AA">
              <w:t>Итераций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7A11AA">
              <w:t>Вычислений</w:t>
            </w:r>
          </w:p>
        </w:tc>
        <w:tc>
          <w:tcPr>
            <w:tcW w:w="3890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3B5DE7">
              <w:rPr>
                <w:position w:val="-6"/>
              </w:rPr>
              <w:object w:dxaOrig="220" w:dyaOrig="260">
                <v:shape id="_x0000_i1052" type="#_x0000_t75" style="width:11.25pt;height:13.15pt" o:ole="">
                  <v:imagedata r:id="rId56" o:title=""/>
                </v:shape>
                <o:OLEObject Type="Embed" ProgID="Equation.DSMT4" ShapeID="_x0000_i1052" DrawAspect="Content" ObjectID="_1430193294" r:id="rId73"/>
              </w:object>
            </w:r>
          </w:p>
        </w:tc>
        <w:tc>
          <w:tcPr>
            <w:tcW w:w="2028" w:type="dxa"/>
            <w:shd w:val="clear" w:color="auto" w:fill="C6D9F1" w:themeFill="text2" w:themeFillTint="33"/>
            <w:vAlign w:val="center"/>
          </w:tcPr>
          <w:p w:rsidR="00CA203B" w:rsidRPr="007A11AA" w:rsidRDefault="00CA203B" w:rsidP="00961FAB">
            <w:pPr>
              <w:pStyle w:val="thecodecenter"/>
            </w:pPr>
            <w:r w:rsidRPr="003B5DE7">
              <w:rPr>
                <w:position w:val="-14"/>
              </w:rPr>
              <w:object w:dxaOrig="600" w:dyaOrig="400">
                <v:shape id="_x0000_i1053" type="#_x0000_t75" style="width:30.05pt;height:20.05pt" o:ole="">
                  <v:imagedata r:id="rId58" o:title=""/>
                </v:shape>
                <o:OLEObject Type="Embed" ProgID="Equation.DSMT4" ShapeID="_x0000_i1053" DrawAspect="Content" ObjectID="_1430193295" r:id="rId74"/>
              </w:object>
            </w:r>
          </w:p>
        </w:tc>
      </w:tr>
      <w:tr w:rsidR="00CA203B" w:rsidRPr="007A11AA" w:rsidTr="00CA203B">
        <w:tc>
          <w:tcPr>
            <w:tcW w:w="1384" w:type="dxa"/>
            <w:vAlign w:val="center"/>
          </w:tcPr>
          <w:p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9</w:t>
            </w:r>
          </w:p>
        </w:tc>
        <w:tc>
          <w:tcPr>
            <w:tcW w:w="1276" w:type="dxa"/>
            <w:vAlign w:val="center"/>
          </w:tcPr>
          <w:p w:rsidR="00CA203B" w:rsidRDefault="00CA203B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:rsidR="00CA203B" w:rsidRPr="005F3C87" w:rsidRDefault="0075656E" w:rsidP="00961FAB">
            <w:pPr>
              <w:pStyle w:val="thecodecenter"/>
            </w:pPr>
            <w:r w:rsidRPr="0075656E">
              <w:t>23025849023</w:t>
            </w:r>
          </w:p>
        </w:tc>
        <w:tc>
          <w:tcPr>
            <w:tcW w:w="3890" w:type="dxa"/>
            <w:vAlign w:val="center"/>
          </w:tcPr>
          <w:p w:rsidR="00CA203B" w:rsidRPr="005F3C87" w:rsidRDefault="00FF7D05" w:rsidP="00FF7D05">
            <w:pPr>
              <w:pStyle w:val="thecodecenter"/>
            </w:pPr>
            <w:r w:rsidRPr="00FF7D05">
              <w:t>0.99999</w:t>
            </w:r>
            <w:r>
              <w:rPr>
                <w:lang w:val="en-US"/>
              </w:rPr>
              <w:t>9</w:t>
            </w:r>
            <w:r w:rsidRPr="00FF7D05">
              <w:tab/>
            </w:r>
            <w:r w:rsidRPr="00FF7D05">
              <w:t>1.977424</w:t>
            </w:r>
          </w:p>
        </w:tc>
        <w:tc>
          <w:tcPr>
            <w:tcW w:w="2028" w:type="dxa"/>
            <w:vAlign w:val="center"/>
          </w:tcPr>
          <w:p w:rsidR="00CA203B" w:rsidRPr="00FF7D05" w:rsidRDefault="00FF7D05" w:rsidP="00961FAB">
            <w:pPr>
              <w:pStyle w:val="thecodecenter"/>
              <w:rPr>
                <w:lang w:val="en-US"/>
              </w:rPr>
            </w:pPr>
            <w:r>
              <w:t>-2.64389</w:t>
            </w:r>
            <w:r>
              <w:rPr>
                <w:lang w:val="en-US"/>
              </w:rPr>
              <w:t>5</w:t>
            </w:r>
          </w:p>
        </w:tc>
      </w:tr>
      <w:tr w:rsidR="00CA203B" w:rsidRPr="007A11AA" w:rsidTr="00CA203B">
        <w:tc>
          <w:tcPr>
            <w:tcW w:w="1384" w:type="dxa"/>
            <w:vAlign w:val="center"/>
          </w:tcPr>
          <w:p w:rsidR="00CA203B" w:rsidRPr="00CA203B" w:rsidRDefault="00CA203B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5</w:t>
            </w:r>
          </w:p>
        </w:tc>
        <w:tc>
          <w:tcPr>
            <w:tcW w:w="1276" w:type="dxa"/>
            <w:vAlign w:val="center"/>
          </w:tcPr>
          <w:p w:rsidR="00CA203B" w:rsidRPr="005F3C87" w:rsidRDefault="00CA203B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:rsidR="00CA203B" w:rsidRPr="007A11AA" w:rsidRDefault="0075656E" w:rsidP="00961FAB">
            <w:pPr>
              <w:pStyle w:val="thecodecenter"/>
            </w:pPr>
            <w:r w:rsidRPr="0075656E">
              <w:t>6931471231</w:t>
            </w:r>
          </w:p>
        </w:tc>
        <w:tc>
          <w:tcPr>
            <w:tcW w:w="3890" w:type="dxa"/>
            <w:vAlign w:val="center"/>
          </w:tcPr>
          <w:p w:rsidR="00CA203B" w:rsidRPr="007A11AA" w:rsidRDefault="00FF7D05" w:rsidP="00961FAB">
            <w:pPr>
              <w:pStyle w:val="thecodecenter"/>
            </w:pPr>
            <w:r w:rsidRPr="00FF7D05">
              <w:t>1.000000</w:t>
            </w:r>
            <w:r w:rsidRPr="00FF7D05">
              <w:tab/>
              <w:t>1.977582</w:t>
            </w:r>
          </w:p>
        </w:tc>
        <w:tc>
          <w:tcPr>
            <w:tcW w:w="2028" w:type="dxa"/>
            <w:vAlign w:val="center"/>
          </w:tcPr>
          <w:p w:rsidR="00CA203B" w:rsidRPr="007A11AA" w:rsidRDefault="00FF7D05" w:rsidP="00961FAB">
            <w:pPr>
              <w:pStyle w:val="thecodecenter"/>
            </w:pPr>
            <w:r w:rsidRPr="00FF7D05">
              <w:t>-2.643895</w:t>
            </w:r>
          </w:p>
        </w:tc>
      </w:tr>
      <w:tr w:rsidR="00FF7D05" w:rsidRPr="007A11AA" w:rsidTr="00CA203B">
        <w:tc>
          <w:tcPr>
            <w:tcW w:w="1384" w:type="dxa"/>
            <w:vAlign w:val="center"/>
          </w:tcPr>
          <w:p w:rsidR="00FF7D05" w:rsidRPr="00E92A43" w:rsidRDefault="00FF7D05" w:rsidP="00961FAB">
            <w:pPr>
              <w:pStyle w:val="thecodecenter"/>
              <w:rPr>
                <w:lang w:val="en-US"/>
              </w:rPr>
            </w:pPr>
            <w:r>
              <w:rPr>
                <w:lang w:val="en-US"/>
              </w:rPr>
              <w:t>0.1</w:t>
            </w:r>
          </w:p>
        </w:tc>
        <w:tc>
          <w:tcPr>
            <w:tcW w:w="1276" w:type="dxa"/>
            <w:vAlign w:val="center"/>
          </w:tcPr>
          <w:p w:rsidR="00FF7D05" w:rsidRPr="005F3C87" w:rsidRDefault="00FF7D05" w:rsidP="00961FAB">
            <w:pPr>
              <w:pStyle w:val="thecodecenter"/>
            </w:pPr>
            <w:r>
              <w:t>-</w:t>
            </w:r>
          </w:p>
        </w:tc>
        <w:tc>
          <w:tcPr>
            <w:tcW w:w="1559" w:type="dxa"/>
            <w:vAlign w:val="center"/>
          </w:tcPr>
          <w:p w:rsidR="00FF7D05" w:rsidRPr="007A11AA" w:rsidRDefault="0075656E" w:rsidP="00961FAB">
            <w:pPr>
              <w:pStyle w:val="thecodecenter"/>
            </w:pPr>
            <w:r w:rsidRPr="0075656E">
              <w:t>1053605069</w:t>
            </w:r>
          </w:p>
        </w:tc>
        <w:tc>
          <w:tcPr>
            <w:tcW w:w="3890" w:type="dxa"/>
            <w:vAlign w:val="center"/>
          </w:tcPr>
          <w:p w:rsidR="00FF7D05" w:rsidRPr="005F3C87" w:rsidRDefault="00FF7D05" w:rsidP="00961FAB">
            <w:pPr>
              <w:pStyle w:val="thecodecenter"/>
            </w:pPr>
            <w:r w:rsidRPr="00FF7D05">
              <w:t>0.999996</w:t>
            </w:r>
            <w:r w:rsidRPr="00FF7D05">
              <w:tab/>
              <w:t>1.977390</w:t>
            </w:r>
          </w:p>
        </w:tc>
        <w:tc>
          <w:tcPr>
            <w:tcW w:w="2028" w:type="dxa"/>
            <w:vAlign w:val="center"/>
          </w:tcPr>
          <w:p w:rsidR="00FF7D05" w:rsidRPr="005F3C87" w:rsidRDefault="00FF7D05" w:rsidP="00961FAB">
            <w:pPr>
              <w:pStyle w:val="thecodecenter"/>
            </w:pPr>
            <w:r w:rsidRPr="00FF7D05">
              <w:t>-2.643894</w:t>
            </w:r>
          </w:p>
        </w:tc>
      </w:tr>
    </w:tbl>
    <w:p w:rsidR="00CA203B" w:rsidRDefault="00CA203B" w:rsidP="00CA203B">
      <w:pPr>
        <w:pStyle w:val="themain"/>
        <w:rPr>
          <w:position w:val="-6"/>
        </w:rPr>
      </w:pPr>
    </w:p>
    <w:p w:rsidR="003E1945" w:rsidRPr="004706DF" w:rsidRDefault="004706DF" w:rsidP="00282E6A">
      <w:pPr>
        <w:pStyle w:val="themain"/>
        <w:rPr>
          <w:position w:val="-6"/>
        </w:rPr>
      </w:pPr>
      <w:r>
        <w:rPr>
          <w:position w:val="-6"/>
        </w:rPr>
        <w:t xml:space="preserve">Чем выше мы хотим вероятность нахождения минимума, тем большее число проб требуется сделать, </w:t>
      </w:r>
      <w:proofErr w:type="gramStart"/>
      <w:r>
        <w:rPr>
          <w:position w:val="-6"/>
        </w:rPr>
        <w:t>следовательно</w:t>
      </w:r>
      <w:proofErr w:type="gramEnd"/>
      <w:r>
        <w:rPr>
          <w:position w:val="-6"/>
        </w:rPr>
        <w:t xml:space="preserve"> больше число вычислений функции. Однако</w:t>
      </w:r>
      <w:proofErr w:type="gramStart"/>
      <w:r>
        <w:rPr>
          <w:position w:val="-6"/>
        </w:rPr>
        <w:t>,</w:t>
      </w:r>
      <w:proofErr w:type="gramEnd"/>
      <w:r>
        <w:rPr>
          <w:position w:val="-6"/>
        </w:rPr>
        <w:t xml:space="preserve"> при достаточном значении </w:t>
      </w:r>
      <w:r w:rsidRPr="004706DF">
        <w:rPr>
          <w:position w:val="-6"/>
        </w:rPr>
        <w:object w:dxaOrig="200" w:dyaOrig="220">
          <v:shape id="_x0000_i1060" type="#_x0000_t75" style="width:10pt;height:11.25pt" o:ole="">
            <v:imagedata r:id="rId75" o:title=""/>
          </v:shape>
          <o:OLEObject Type="Embed" ProgID="Equation.DSMT4" ShapeID="_x0000_i1060" DrawAspect="Content" ObjectID="_1430193296" r:id="rId76"/>
        </w:object>
      </w:r>
      <w:r>
        <w:rPr>
          <w:position w:val="-6"/>
        </w:rPr>
        <w:t xml:space="preserve"> результаты все равно получаются очень даже неплохими.</w:t>
      </w:r>
    </w:p>
    <w:p w:rsidR="00E826E7" w:rsidRDefault="00E826E7" w:rsidP="00282E6A">
      <w:pPr>
        <w:pStyle w:val="themain"/>
        <w:rPr>
          <w:position w:val="-6"/>
        </w:rPr>
      </w:pPr>
    </w:p>
    <w:p w:rsidR="008D15E8" w:rsidRDefault="00E826E7" w:rsidP="00235472">
      <w:pPr>
        <w:pStyle w:val="theheader"/>
      </w:pPr>
      <w:r>
        <w:t>4</w:t>
      </w:r>
      <w:r w:rsidR="00235472">
        <w:t>. Общий вывод</w:t>
      </w:r>
      <w:r w:rsidR="00660B08">
        <w:t>, сравнение с методами барьерных и штрафных функций</w:t>
      </w:r>
    </w:p>
    <w:p w:rsidR="00660B08" w:rsidRDefault="00660B08" w:rsidP="00282E6A">
      <w:pPr>
        <w:pStyle w:val="themain"/>
      </w:pPr>
      <w:r>
        <w:t>Случайные методы поиска требуют значительных вычислительных затрат для достижения нужной то</w:t>
      </w:r>
      <w:r>
        <w:t>ч</w:t>
      </w:r>
      <w:r>
        <w:t>ности, гораздо больших, чем обычные методы. Однако</w:t>
      </w:r>
      <w:proofErr w:type="gramStart"/>
      <w:r>
        <w:t>,</w:t>
      </w:r>
      <w:proofErr w:type="gramEnd"/>
      <w:r>
        <w:t xml:space="preserve"> это частично компенсируется легкостью расп</w:t>
      </w:r>
      <w:r>
        <w:t>а</w:t>
      </w:r>
      <w:r>
        <w:t>раллеливания.</w:t>
      </w:r>
    </w:p>
    <w:p w:rsidR="00E826E7" w:rsidRDefault="00660B08" w:rsidP="00282E6A">
      <w:pPr>
        <w:pStyle w:val="themain"/>
      </w:pPr>
      <w:r>
        <w:t>Ненаправленные методы, такие как метод простейшего случайного поиска, можно использовать для п</w:t>
      </w:r>
      <w:r>
        <w:t>о</w:t>
      </w:r>
      <w:r>
        <w:t>иска глобального экстремума у функций, имеющих несколько локальных экстремумов, осциллиру</w:t>
      </w:r>
      <w:r>
        <w:t>ю</w:t>
      </w:r>
      <w:r>
        <w:t>щих, а также не являющихся непрерывными в о</w:t>
      </w:r>
      <w:r>
        <w:t>б</w:t>
      </w:r>
      <w:r>
        <w:t>ласти.</w:t>
      </w:r>
    </w:p>
    <w:p w:rsidR="00660B08" w:rsidRDefault="00660B08" w:rsidP="00282E6A">
      <w:pPr>
        <w:pStyle w:val="themain"/>
      </w:pPr>
      <w:r>
        <w:t xml:space="preserve">Также к преимуществам статистических методов можно отнести тот факт, что </w:t>
      </w:r>
      <w:r w:rsidR="00D63516">
        <w:t>при решении задач</w:t>
      </w:r>
      <w:r w:rsidR="00D63516">
        <w:t xml:space="preserve"> с ограничениями</w:t>
      </w:r>
      <w:r w:rsidR="00D63516">
        <w:t xml:space="preserve"> </w:t>
      </w:r>
      <w:r>
        <w:t xml:space="preserve">ищется </w:t>
      </w:r>
      <w:r w:rsidR="00D63516">
        <w:t>минимум самой исходной функции, а не преобразованной, так как случайные числа генерируются только в исходной области.</w:t>
      </w:r>
    </w:p>
    <w:p w:rsidR="00D63516" w:rsidRDefault="00D63516" w:rsidP="00282E6A">
      <w:pPr>
        <w:pStyle w:val="themain"/>
      </w:pPr>
      <w:r>
        <w:t xml:space="preserve">Самым главным недостатком статистических методов является сильная зависимость </w:t>
      </w:r>
      <w:r>
        <w:t xml:space="preserve">сходимости </w:t>
      </w:r>
      <w:r>
        <w:t>от г</w:t>
      </w:r>
      <w:r>
        <w:t>е</w:t>
      </w:r>
      <w:r>
        <w:t xml:space="preserve">нератора случайных чисел, так как распределение чисел должно быть максимально близким к </w:t>
      </w:r>
      <w:proofErr w:type="gramStart"/>
      <w:r>
        <w:t>равн</w:t>
      </w:r>
      <w:r>
        <w:t>о</w:t>
      </w:r>
      <w:r>
        <w:t>мерному</w:t>
      </w:r>
      <w:proofErr w:type="gramEnd"/>
      <w:r>
        <w:t>.</w:t>
      </w:r>
    </w:p>
    <w:sectPr w:rsidR="00D63516" w:rsidSect="00F2315B">
      <w:footerReference w:type="default" r:id="rId77"/>
      <w:pgSz w:w="11906" w:h="16838"/>
      <w:pgMar w:top="567" w:right="567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6EBB" w:rsidRDefault="005E6EBB" w:rsidP="00F2315B">
      <w:r>
        <w:separator/>
      </w:r>
    </w:p>
  </w:endnote>
  <w:endnote w:type="continuationSeparator" w:id="0">
    <w:p w:rsidR="005E6EBB" w:rsidRDefault="005E6EBB" w:rsidP="00F23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18985573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965EB2" w:rsidRPr="00FB4D30" w:rsidRDefault="00965EB2" w:rsidP="00F2315B">
        <w:pPr>
          <w:pStyle w:val="a8"/>
          <w:jc w:val="right"/>
          <w:rPr>
            <w:sz w:val="20"/>
          </w:rPr>
        </w:pPr>
        <w:r w:rsidRPr="00FB4D30">
          <w:rPr>
            <w:sz w:val="20"/>
          </w:rPr>
          <w:fldChar w:fldCharType="begin"/>
        </w:r>
        <w:r w:rsidRPr="00FB4D30">
          <w:rPr>
            <w:sz w:val="20"/>
          </w:rPr>
          <w:instrText>PAGE   \* MERGEFORMAT</w:instrText>
        </w:r>
        <w:r w:rsidRPr="00FB4D30">
          <w:rPr>
            <w:sz w:val="20"/>
          </w:rPr>
          <w:fldChar w:fldCharType="separate"/>
        </w:r>
        <w:r w:rsidR="00C30563">
          <w:rPr>
            <w:noProof/>
            <w:sz w:val="20"/>
          </w:rPr>
          <w:t>4</w:t>
        </w:r>
        <w:r w:rsidRPr="00FB4D30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6EBB" w:rsidRDefault="005E6EBB" w:rsidP="00F2315B">
      <w:r>
        <w:separator/>
      </w:r>
    </w:p>
  </w:footnote>
  <w:footnote w:type="continuationSeparator" w:id="0">
    <w:p w:rsidR="005E6EBB" w:rsidRDefault="005E6EBB" w:rsidP="00F231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DD2FEA"/>
    <w:multiLevelType w:val="singleLevel"/>
    <w:tmpl w:val="A844B80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6493"/>
    <w:rsid w:val="00003A0D"/>
    <w:rsid w:val="00011D23"/>
    <w:rsid w:val="0001536E"/>
    <w:rsid w:val="00033F32"/>
    <w:rsid w:val="00037C26"/>
    <w:rsid w:val="000404DE"/>
    <w:rsid w:val="00044385"/>
    <w:rsid w:val="00046489"/>
    <w:rsid w:val="000516EB"/>
    <w:rsid w:val="000557D9"/>
    <w:rsid w:val="00072C1E"/>
    <w:rsid w:val="000738D9"/>
    <w:rsid w:val="00084FA4"/>
    <w:rsid w:val="00091459"/>
    <w:rsid w:val="000C6DD1"/>
    <w:rsid w:val="000C78EC"/>
    <w:rsid w:val="000E66AF"/>
    <w:rsid w:val="000F2785"/>
    <w:rsid w:val="000F309E"/>
    <w:rsid w:val="000F51AE"/>
    <w:rsid w:val="00164C42"/>
    <w:rsid w:val="001909C9"/>
    <w:rsid w:val="001F0B85"/>
    <w:rsid w:val="001F151D"/>
    <w:rsid w:val="001F2269"/>
    <w:rsid w:val="0021043C"/>
    <w:rsid w:val="002121BE"/>
    <w:rsid w:val="00217EEB"/>
    <w:rsid w:val="00230711"/>
    <w:rsid w:val="00235472"/>
    <w:rsid w:val="00247429"/>
    <w:rsid w:val="002476A5"/>
    <w:rsid w:val="00264C72"/>
    <w:rsid w:val="00281720"/>
    <w:rsid w:val="00282E6A"/>
    <w:rsid w:val="002A1788"/>
    <w:rsid w:val="002A2D55"/>
    <w:rsid w:val="002B4AFD"/>
    <w:rsid w:val="002B5C0A"/>
    <w:rsid w:val="002D0CCB"/>
    <w:rsid w:val="0031125E"/>
    <w:rsid w:val="00326EDE"/>
    <w:rsid w:val="00327815"/>
    <w:rsid w:val="00333AB5"/>
    <w:rsid w:val="003875FE"/>
    <w:rsid w:val="003B4E97"/>
    <w:rsid w:val="003B5DE7"/>
    <w:rsid w:val="003E1945"/>
    <w:rsid w:val="003E6239"/>
    <w:rsid w:val="003E6493"/>
    <w:rsid w:val="00401988"/>
    <w:rsid w:val="00424B64"/>
    <w:rsid w:val="00430A96"/>
    <w:rsid w:val="004322E1"/>
    <w:rsid w:val="00454C28"/>
    <w:rsid w:val="00455322"/>
    <w:rsid w:val="00467BA9"/>
    <w:rsid w:val="004706DF"/>
    <w:rsid w:val="00484B5B"/>
    <w:rsid w:val="0048720A"/>
    <w:rsid w:val="004A26AF"/>
    <w:rsid w:val="00504520"/>
    <w:rsid w:val="005630C7"/>
    <w:rsid w:val="005973A6"/>
    <w:rsid w:val="005B022C"/>
    <w:rsid w:val="005B331C"/>
    <w:rsid w:val="005B3904"/>
    <w:rsid w:val="005C0644"/>
    <w:rsid w:val="005E6EBB"/>
    <w:rsid w:val="005F3C87"/>
    <w:rsid w:val="00606CF4"/>
    <w:rsid w:val="006120AF"/>
    <w:rsid w:val="0062177F"/>
    <w:rsid w:val="00621F16"/>
    <w:rsid w:val="006572A2"/>
    <w:rsid w:val="00660B08"/>
    <w:rsid w:val="006673D8"/>
    <w:rsid w:val="00674708"/>
    <w:rsid w:val="006B001C"/>
    <w:rsid w:val="006E6CF5"/>
    <w:rsid w:val="007114D8"/>
    <w:rsid w:val="0075656E"/>
    <w:rsid w:val="00792A36"/>
    <w:rsid w:val="007A11AA"/>
    <w:rsid w:val="007C638E"/>
    <w:rsid w:val="00805A14"/>
    <w:rsid w:val="00807D46"/>
    <w:rsid w:val="0084020C"/>
    <w:rsid w:val="00850B83"/>
    <w:rsid w:val="008551BE"/>
    <w:rsid w:val="00872295"/>
    <w:rsid w:val="008744D9"/>
    <w:rsid w:val="008A328C"/>
    <w:rsid w:val="008A3F45"/>
    <w:rsid w:val="008D15E8"/>
    <w:rsid w:val="008D6A8C"/>
    <w:rsid w:val="008F2A6A"/>
    <w:rsid w:val="00941780"/>
    <w:rsid w:val="00952A81"/>
    <w:rsid w:val="00961B09"/>
    <w:rsid w:val="00965EB2"/>
    <w:rsid w:val="00980617"/>
    <w:rsid w:val="009D7F96"/>
    <w:rsid w:val="009F602C"/>
    <w:rsid w:val="00A21301"/>
    <w:rsid w:val="00A3454B"/>
    <w:rsid w:val="00A412F8"/>
    <w:rsid w:val="00A5477A"/>
    <w:rsid w:val="00A76A9E"/>
    <w:rsid w:val="00AA10C7"/>
    <w:rsid w:val="00AA657C"/>
    <w:rsid w:val="00B358EB"/>
    <w:rsid w:val="00B51A83"/>
    <w:rsid w:val="00B52F56"/>
    <w:rsid w:val="00B67C45"/>
    <w:rsid w:val="00B76C57"/>
    <w:rsid w:val="00B77D45"/>
    <w:rsid w:val="00B84F82"/>
    <w:rsid w:val="00B860F2"/>
    <w:rsid w:val="00B863F6"/>
    <w:rsid w:val="00BB07FA"/>
    <w:rsid w:val="00BF2A8C"/>
    <w:rsid w:val="00BF32AA"/>
    <w:rsid w:val="00C13B98"/>
    <w:rsid w:val="00C30563"/>
    <w:rsid w:val="00C46EF5"/>
    <w:rsid w:val="00C507B1"/>
    <w:rsid w:val="00C52C22"/>
    <w:rsid w:val="00C62C9F"/>
    <w:rsid w:val="00C73B4A"/>
    <w:rsid w:val="00C82472"/>
    <w:rsid w:val="00CA203B"/>
    <w:rsid w:val="00CA3439"/>
    <w:rsid w:val="00CA42E8"/>
    <w:rsid w:val="00CD2098"/>
    <w:rsid w:val="00CD2D08"/>
    <w:rsid w:val="00CD4513"/>
    <w:rsid w:val="00CE0B10"/>
    <w:rsid w:val="00CE7022"/>
    <w:rsid w:val="00D129EF"/>
    <w:rsid w:val="00D40790"/>
    <w:rsid w:val="00D511B8"/>
    <w:rsid w:val="00D571CF"/>
    <w:rsid w:val="00D6322D"/>
    <w:rsid w:val="00D63516"/>
    <w:rsid w:val="00D7449D"/>
    <w:rsid w:val="00DB43E0"/>
    <w:rsid w:val="00DB68D1"/>
    <w:rsid w:val="00DD005A"/>
    <w:rsid w:val="00DD3061"/>
    <w:rsid w:val="00DF0D2A"/>
    <w:rsid w:val="00E0425B"/>
    <w:rsid w:val="00E05CE8"/>
    <w:rsid w:val="00E07DFA"/>
    <w:rsid w:val="00E15576"/>
    <w:rsid w:val="00E3674F"/>
    <w:rsid w:val="00E51E6B"/>
    <w:rsid w:val="00E7312A"/>
    <w:rsid w:val="00E826E7"/>
    <w:rsid w:val="00E91088"/>
    <w:rsid w:val="00E92A43"/>
    <w:rsid w:val="00E933D8"/>
    <w:rsid w:val="00ED4D1C"/>
    <w:rsid w:val="00ED5FD4"/>
    <w:rsid w:val="00EE5A0F"/>
    <w:rsid w:val="00EF2FA8"/>
    <w:rsid w:val="00F1116E"/>
    <w:rsid w:val="00F1339D"/>
    <w:rsid w:val="00F2315B"/>
    <w:rsid w:val="00F66239"/>
    <w:rsid w:val="00F85B3D"/>
    <w:rsid w:val="00FB4D30"/>
    <w:rsid w:val="00FC1D9E"/>
    <w:rsid w:val="00FF0F41"/>
    <w:rsid w:val="00FF7D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6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heheader">
    <w:name w:val="the_header"/>
    <w:basedOn w:val="a"/>
    <w:link w:val="theheader0"/>
    <w:qFormat/>
    <w:rsid w:val="00E0425B"/>
    <w:pPr>
      <w:spacing w:before="240" w:after="120"/>
    </w:pPr>
    <w:rPr>
      <w:b/>
    </w:rPr>
  </w:style>
  <w:style w:type="paragraph" w:customStyle="1" w:styleId="thesubheader">
    <w:name w:val="the_subheader"/>
    <w:basedOn w:val="a"/>
    <w:link w:val="thesubheader0"/>
    <w:qFormat/>
    <w:rsid w:val="008A3F45"/>
    <w:pPr>
      <w:spacing w:before="200" w:after="120"/>
    </w:pPr>
    <w:rPr>
      <w:b/>
      <w:i/>
    </w:rPr>
  </w:style>
  <w:style w:type="character" w:customStyle="1" w:styleId="theheader0">
    <w:name w:val="the_header Знак"/>
    <w:basedOn w:val="a0"/>
    <w:link w:val="theheader"/>
    <w:rsid w:val="00E0425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table" w:styleId="a3">
    <w:name w:val="Table Grid"/>
    <w:basedOn w:val="a1"/>
    <w:uiPriority w:val="59"/>
    <w:rsid w:val="00CE70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hesubheader0">
    <w:name w:val="the_subheader Знак"/>
    <w:basedOn w:val="a0"/>
    <w:link w:val="thesubheader"/>
    <w:rsid w:val="008A3F45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thecode">
    <w:name w:val="the_code"/>
    <w:basedOn w:val="a"/>
    <w:link w:val="thecode0"/>
    <w:qFormat/>
    <w:rsid w:val="005B331C"/>
    <w:rPr>
      <w:rFonts w:ascii="Courier New" w:hAnsi="Courier New" w:cs="Courier New"/>
      <w:sz w:val="18"/>
      <w:szCs w:val="18"/>
      <w:lang w:val="en-US"/>
    </w:rPr>
  </w:style>
  <w:style w:type="paragraph" w:customStyle="1" w:styleId="thecodecenter">
    <w:name w:val="the_code_center"/>
    <w:basedOn w:val="a"/>
    <w:link w:val="thecodecenter0"/>
    <w:qFormat/>
    <w:rsid w:val="006E6CF5"/>
    <w:pPr>
      <w:jc w:val="center"/>
    </w:pPr>
    <w:rPr>
      <w:rFonts w:ascii="Courier New" w:hAnsi="Courier New" w:cs="Courier New"/>
      <w:sz w:val="18"/>
      <w:szCs w:val="18"/>
    </w:rPr>
  </w:style>
  <w:style w:type="character" w:customStyle="1" w:styleId="thecode0">
    <w:name w:val="the_code Знак"/>
    <w:basedOn w:val="a0"/>
    <w:link w:val="thecode"/>
    <w:rsid w:val="005B331C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230711"/>
    <w:rPr>
      <w:rFonts w:ascii="Tahoma" w:hAnsi="Tahoma" w:cs="Tahoma"/>
      <w:sz w:val="16"/>
      <w:szCs w:val="16"/>
    </w:rPr>
  </w:style>
  <w:style w:type="character" w:customStyle="1" w:styleId="thecodecenter0">
    <w:name w:val="the_code_center Знак"/>
    <w:basedOn w:val="a0"/>
    <w:link w:val="thecodecenter"/>
    <w:rsid w:val="006E6CF5"/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a5">
    <w:name w:val="Текст выноски Знак"/>
    <w:basedOn w:val="a0"/>
    <w:link w:val="a4"/>
    <w:uiPriority w:val="99"/>
    <w:semiHidden/>
    <w:rsid w:val="00230711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emain">
    <w:name w:val="the_main"/>
    <w:basedOn w:val="a"/>
    <w:link w:val="themain0"/>
    <w:qFormat/>
    <w:rsid w:val="00807D46"/>
    <w:pPr>
      <w:spacing w:after="120"/>
      <w:jc w:val="both"/>
    </w:pPr>
    <w:rPr>
      <w:sz w:val="22"/>
    </w:rPr>
  </w:style>
  <w:style w:type="character" w:customStyle="1" w:styleId="MTConvertedEquation">
    <w:name w:val="MTConvertedEquation"/>
    <w:basedOn w:val="a0"/>
    <w:rsid w:val="00807D46"/>
  </w:style>
  <w:style w:type="character" w:customStyle="1" w:styleId="themain0">
    <w:name w:val="the_main Знак"/>
    <w:basedOn w:val="a0"/>
    <w:link w:val="themain"/>
    <w:rsid w:val="00807D46"/>
    <w:rPr>
      <w:rFonts w:ascii="Times New Roman" w:eastAsia="Times New Roman" w:hAnsi="Times New Roman" w:cs="Times New Roman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66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heheader">
    <w:name w:val="the_header"/>
    <w:basedOn w:val="a"/>
    <w:link w:val="theheader0"/>
    <w:qFormat/>
    <w:rsid w:val="00E0425B"/>
    <w:pPr>
      <w:spacing w:before="240" w:after="120"/>
    </w:pPr>
    <w:rPr>
      <w:b/>
    </w:rPr>
  </w:style>
  <w:style w:type="paragraph" w:customStyle="1" w:styleId="thesubheader">
    <w:name w:val="the_subheader"/>
    <w:basedOn w:val="a"/>
    <w:link w:val="thesubheader0"/>
    <w:qFormat/>
    <w:rsid w:val="008A3F45"/>
    <w:pPr>
      <w:spacing w:before="200" w:after="120"/>
    </w:pPr>
    <w:rPr>
      <w:b/>
      <w:i/>
    </w:rPr>
  </w:style>
  <w:style w:type="character" w:customStyle="1" w:styleId="theheader0">
    <w:name w:val="the_header Знак"/>
    <w:basedOn w:val="a0"/>
    <w:link w:val="theheader"/>
    <w:rsid w:val="00E0425B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table" w:styleId="a3">
    <w:name w:val="Table Grid"/>
    <w:basedOn w:val="a1"/>
    <w:uiPriority w:val="59"/>
    <w:rsid w:val="00CE70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hesubheader0">
    <w:name w:val="the_subheader Знак"/>
    <w:basedOn w:val="a0"/>
    <w:link w:val="thesubheader"/>
    <w:rsid w:val="008A3F45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thecode">
    <w:name w:val="the_code"/>
    <w:basedOn w:val="a"/>
    <w:link w:val="thecode0"/>
    <w:qFormat/>
    <w:rsid w:val="005B331C"/>
    <w:rPr>
      <w:rFonts w:ascii="Courier New" w:hAnsi="Courier New" w:cs="Courier New"/>
      <w:sz w:val="18"/>
      <w:szCs w:val="18"/>
      <w:lang w:val="en-US"/>
    </w:rPr>
  </w:style>
  <w:style w:type="paragraph" w:customStyle="1" w:styleId="thecodecenter">
    <w:name w:val="the_code_center"/>
    <w:basedOn w:val="a"/>
    <w:link w:val="thecodecenter0"/>
    <w:qFormat/>
    <w:rsid w:val="006E6CF5"/>
    <w:pPr>
      <w:jc w:val="center"/>
    </w:pPr>
    <w:rPr>
      <w:rFonts w:ascii="Courier New" w:hAnsi="Courier New" w:cs="Courier New"/>
      <w:sz w:val="18"/>
      <w:szCs w:val="18"/>
    </w:rPr>
  </w:style>
  <w:style w:type="character" w:customStyle="1" w:styleId="thecode0">
    <w:name w:val="the_code Знак"/>
    <w:basedOn w:val="a0"/>
    <w:link w:val="thecode"/>
    <w:rsid w:val="005B331C"/>
    <w:rPr>
      <w:rFonts w:ascii="Courier New" w:eastAsia="Times New Roman" w:hAnsi="Courier New" w:cs="Courier New"/>
      <w:sz w:val="18"/>
      <w:szCs w:val="18"/>
      <w:lang w:val="en-US" w:eastAsia="ru-RU"/>
    </w:rPr>
  </w:style>
  <w:style w:type="paragraph" w:styleId="a4">
    <w:name w:val="Balloon Text"/>
    <w:basedOn w:val="a"/>
    <w:link w:val="a5"/>
    <w:uiPriority w:val="99"/>
    <w:semiHidden/>
    <w:unhideWhenUsed/>
    <w:rsid w:val="00230711"/>
    <w:rPr>
      <w:rFonts w:ascii="Tahoma" w:hAnsi="Tahoma" w:cs="Tahoma"/>
      <w:sz w:val="16"/>
      <w:szCs w:val="16"/>
    </w:rPr>
  </w:style>
  <w:style w:type="character" w:customStyle="1" w:styleId="thecodecenter0">
    <w:name w:val="the_code_center Знак"/>
    <w:basedOn w:val="a0"/>
    <w:link w:val="thecodecenter"/>
    <w:rsid w:val="006E6CF5"/>
    <w:rPr>
      <w:rFonts w:ascii="Courier New" w:eastAsia="Times New Roman" w:hAnsi="Courier New" w:cs="Courier New"/>
      <w:sz w:val="18"/>
      <w:szCs w:val="18"/>
      <w:lang w:eastAsia="ru-RU"/>
    </w:rPr>
  </w:style>
  <w:style w:type="character" w:customStyle="1" w:styleId="a5">
    <w:name w:val="Текст выноски Знак"/>
    <w:basedOn w:val="a0"/>
    <w:link w:val="a4"/>
    <w:uiPriority w:val="99"/>
    <w:semiHidden/>
    <w:rsid w:val="00230711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F2315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F231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hemain">
    <w:name w:val="the_main"/>
    <w:basedOn w:val="a"/>
    <w:link w:val="themain0"/>
    <w:qFormat/>
    <w:rsid w:val="00807D46"/>
    <w:pPr>
      <w:spacing w:after="120"/>
      <w:jc w:val="both"/>
    </w:pPr>
    <w:rPr>
      <w:sz w:val="22"/>
    </w:rPr>
  </w:style>
  <w:style w:type="character" w:customStyle="1" w:styleId="MTConvertedEquation">
    <w:name w:val="MTConvertedEquation"/>
    <w:basedOn w:val="a0"/>
    <w:rsid w:val="00807D46"/>
  </w:style>
  <w:style w:type="character" w:customStyle="1" w:styleId="themain0">
    <w:name w:val="the_main Знак"/>
    <w:basedOn w:val="a0"/>
    <w:link w:val="themain"/>
    <w:rsid w:val="00807D46"/>
    <w:rPr>
      <w:rFonts w:ascii="Times New Roman" w:eastAsia="Times New Roman" w:hAnsi="Times New Roman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2.bin"/><Relationship Id="rId21" Type="http://schemas.openxmlformats.org/officeDocument/2006/relationships/image" Target="media/image7.wmf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6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1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microsoft.com/office/2007/relationships/hdphoto" Target="media/hdphoto1.wdp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30.bin"/><Relationship Id="rId77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4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5CA9C7-839E-4176-ABE5-5882C55F6B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4</Pages>
  <Words>852</Words>
  <Characters>4860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</dc:creator>
  <cp:keywords/>
  <dc:description/>
  <cp:lastModifiedBy>Peter</cp:lastModifiedBy>
  <cp:revision>39</cp:revision>
  <dcterms:created xsi:type="dcterms:W3CDTF">2013-05-15T19:34:00Z</dcterms:created>
  <dcterms:modified xsi:type="dcterms:W3CDTF">2013-05-15T2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